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F8CA58" w14:textId="1EC16AA3" w:rsidR="006F018D" w:rsidRDefault="006F018D" w:rsidP="006F018D">
      <w:pPr>
        <w:spacing w:after="0"/>
        <w:jc w:val="center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744256" behindDoc="1" locked="0" layoutInCell="1" allowOverlap="1" wp14:anchorId="4C2BB62D" wp14:editId="000A1B2E">
            <wp:simplePos x="0" y="0"/>
            <wp:positionH relativeFrom="column">
              <wp:posOffset>1362075</wp:posOffset>
            </wp:positionH>
            <wp:positionV relativeFrom="paragraph">
              <wp:posOffset>321310</wp:posOffset>
            </wp:positionV>
            <wp:extent cx="3000375" cy="2514600"/>
            <wp:effectExtent l="0" t="0" r="9525" b="0"/>
            <wp:wrapTopAndBottom/>
            <wp:docPr id="13" name="Picture 13" descr="Pangani Girls Alumni Association (@pangoalumni) / Twit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angani Girls Alumni Association (@pangoalumni) / Twitte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51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color w:val="00B0F0"/>
          <w:sz w:val="44"/>
          <w:szCs w:val="44"/>
        </w:rPr>
        <w:t>PANGANI POST MOCK EXAMINATION</w:t>
      </w:r>
      <w:r>
        <w:rPr>
          <w:rFonts w:ascii="Times New Roman" w:eastAsia="Calibri" w:hAnsi="Times New Roman" w:cs="Times New Roman"/>
          <w:b/>
          <w:sz w:val="44"/>
          <w:szCs w:val="44"/>
        </w:rPr>
        <w:t xml:space="preserve"> </w:t>
      </w:r>
    </w:p>
    <w:p w14:paraId="3A775E52" w14:textId="77777777" w:rsidR="006F018D" w:rsidRDefault="006F018D" w:rsidP="006F018D">
      <w:pPr>
        <w:spacing w:after="0"/>
        <w:jc w:val="center"/>
        <w:rPr>
          <w:rFonts w:ascii="Times New Roman" w:eastAsia="Calibri" w:hAnsi="Times New Roman" w:cs="Times New Roman"/>
          <w:b/>
          <w:color w:val="00B0F0"/>
          <w:sz w:val="44"/>
          <w:szCs w:val="44"/>
        </w:rPr>
      </w:pPr>
    </w:p>
    <w:p w14:paraId="106A4D27" w14:textId="77777777" w:rsidR="006F018D" w:rsidRDefault="006F018D" w:rsidP="006F018D">
      <w:pPr>
        <w:spacing w:after="0"/>
        <w:jc w:val="center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rFonts w:ascii="Times New Roman" w:eastAsia="Calibri" w:hAnsi="Times New Roman" w:cs="Times New Roman"/>
          <w:b/>
          <w:color w:val="00B0F0"/>
          <w:sz w:val="44"/>
          <w:szCs w:val="44"/>
        </w:rPr>
        <w:t>2022</w:t>
      </w:r>
    </w:p>
    <w:p w14:paraId="591E9115" w14:textId="77777777" w:rsidR="006F018D" w:rsidRDefault="006F018D" w:rsidP="006F018D">
      <w:pPr>
        <w:spacing w:after="240" w:line="360" w:lineRule="auto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14:paraId="04B0AA26" w14:textId="77777777" w:rsidR="006F018D" w:rsidRDefault="006F018D" w:rsidP="006F018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087C2D47" w14:textId="77777777" w:rsidR="006F018D" w:rsidRDefault="006F018D" w:rsidP="006F018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AME:</w:t>
      </w:r>
      <w:r>
        <w:rPr>
          <w:rFonts w:ascii="Times New Roman" w:hAnsi="Times New Roman"/>
          <w:sz w:val="28"/>
          <w:szCs w:val="28"/>
        </w:rPr>
        <w:t xml:space="preserve"> …………………………………</w:t>
      </w:r>
      <w:proofErr w:type="gramStart"/>
      <w:r>
        <w:rPr>
          <w:rFonts w:ascii="Times New Roman" w:hAnsi="Times New Roman"/>
          <w:sz w:val="28"/>
          <w:szCs w:val="28"/>
        </w:rPr>
        <w:t>…..</w:t>
      </w:r>
      <w:proofErr w:type="gramEnd"/>
      <w:r>
        <w:rPr>
          <w:rFonts w:ascii="Times New Roman" w:hAnsi="Times New Roman"/>
          <w:b/>
          <w:sz w:val="28"/>
          <w:szCs w:val="28"/>
        </w:rPr>
        <w:t>ADM NO.:</w:t>
      </w:r>
      <w:r>
        <w:rPr>
          <w:rFonts w:ascii="Times New Roman" w:hAnsi="Times New Roman"/>
          <w:sz w:val="28"/>
          <w:szCs w:val="28"/>
        </w:rPr>
        <w:t>………</w:t>
      </w:r>
      <w:r>
        <w:rPr>
          <w:rFonts w:ascii="Times New Roman" w:hAnsi="Times New Roman"/>
          <w:b/>
          <w:sz w:val="28"/>
          <w:szCs w:val="28"/>
        </w:rPr>
        <w:t xml:space="preserve">CLASS </w:t>
      </w:r>
      <w:r>
        <w:rPr>
          <w:rFonts w:ascii="Times New Roman" w:hAnsi="Times New Roman"/>
          <w:sz w:val="28"/>
          <w:szCs w:val="28"/>
        </w:rPr>
        <w:t>………</w:t>
      </w:r>
    </w:p>
    <w:p w14:paraId="1EE1BC7C" w14:textId="77777777" w:rsidR="006F018D" w:rsidRDefault="006F018D" w:rsidP="006F018D">
      <w:pPr>
        <w:pBdr>
          <w:bottom w:val="single" w:sz="12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t>SIGNATURE</w:t>
      </w:r>
      <w:r>
        <w:rPr>
          <w:rFonts w:ascii="Times New Roman" w:hAnsi="Times New Roman"/>
          <w:sz w:val="28"/>
          <w:szCs w:val="28"/>
        </w:rPr>
        <w:t>:…</w:t>
      </w:r>
      <w:proofErr w:type="gramEnd"/>
      <w:r>
        <w:rPr>
          <w:rFonts w:ascii="Times New Roman" w:hAnsi="Times New Roman"/>
          <w:sz w:val="28"/>
          <w:szCs w:val="28"/>
        </w:rPr>
        <w:t>………………...</w:t>
      </w:r>
      <w:r>
        <w:rPr>
          <w:rFonts w:ascii="Times New Roman" w:hAnsi="Times New Roman"/>
          <w:b/>
          <w:sz w:val="28"/>
          <w:szCs w:val="28"/>
        </w:rPr>
        <w:t>DATE</w:t>
      </w:r>
      <w:r>
        <w:rPr>
          <w:rFonts w:ascii="Times New Roman" w:hAnsi="Times New Roman"/>
          <w:sz w:val="28"/>
          <w:szCs w:val="28"/>
        </w:rPr>
        <w:t>:………………TEACHER…………..</w:t>
      </w:r>
    </w:p>
    <w:p w14:paraId="0E31FCF4" w14:textId="1AFC414C"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</w:p>
    <w:p w14:paraId="500D78B8" w14:textId="0FB09289" w:rsidR="001025BF" w:rsidRDefault="001025BF" w:rsidP="001025BF">
      <w:pPr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121 /2                                                                                                                                                                                                      </w:t>
      </w:r>
      <w:r w:rsidR="006F018D">
        <w:rPr>
          <w:rFonts w:ascii="Times New Roman" w:hAnsi="Times New Roman" w:cs="Times New Roman"/>
          <w:b/>
          <w:i/>
        </w:rPr>
        <w:t xml:space="preserve">       </w:t>
      </w:r>
      <w:r>
        <w:rPr>
          <w:rFonts w:ascii="Times New Roman" w:hAnsi="Times New Roman" w:cs="Times New Roman"/>
          <w:b/>
          <w:i/>
        </w:rPr>
        <w:t xml:space="preserve">                                                                MATHEMATICS ALT A                                    </w:t>
      </w:r>
      <w:r>
        <w:rPr>
          <w:rFonts w:ascii="Times New Roman" w:hAnsi="Times New Roman" w:cs="Times New Roman"/>
          <w:b/>
          <w:i/>
          <w:color w:val="FFFFFF"/>
        </w:rPr>
        <w:t>C</w:t>
      </w:r>
      <w:r w:rsidRPr="00632C89">
        <w:rPr>
          <w:rFonts w:ascii="Times New Roman" w:hAnsi="Times New Roman" w:cs="Times New Roman"/>
          <w:b/>
          <w:i/>
          <w:color w:val="FF0000"/>
          <w:sz w:val="44"/>
          <w:szCs w:val="44"/>
        </w:rPr>
        <w:t xml:space="preserve">                                                              </w:t>
      </w:r>
      <w:proofErr w:type="spellStart"/>
      <w:r>
        <w:rPr>
          <w:rFonts w:ascii="Times New Roman" w:hAnsi="Times New Roman" w:cs="Times New Roman"/>
          <w:b/>
          <w:i/>
          <w:color w:val="FFFFFF"/>
        </w:rPr>
        <w:t>C</w:t>
      </w:r>
      <w:proofErr w:type="spellEnd"/>
      <w:r>
        <w:rPr>
          <w:rFonts w:ascii="Times New Roman" w:hAnsi="Times New Roman" w:cs="Times New Roman"/>
          <w:b/>
          <w:i/>
        </w:rPr>
        <w:t xml:space="preserve">                 </w:t>
      </w:r>
      <w:r w:rsidR="006F018D">
        <w:rPr>
          <w:rFonts w:ascii="Times New Roman" w:hAnsi="Times New Roman" w:cs="Times New Roman"/>
          <w:b/>
          <w:i/>
        </w:rPr>
        <w:t xml:space="preserve">        </w:t>
      </w:r>
    </w:p>
    <w:p w14:paraId="4E6DEF36" w14:textId="145FC996" w:rsidR="001025BF" w:rsidRPr="006F018D" w:rsidRDefault="001025BF" w:rsidP="006F018D">
      <w:pPr>
        <w:tabs>
          <w:tab w:val="left" w:pos="5580"/>
          <w:tab w:val="left" w:pos="5760"/>
        </w:tabs>
        <w:spacing w:after="0" w:line="36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 xml:space="preserve">TIME:  </w:t>
      </w:r>
      <w:r>
        <w:rPr>
          <w:position w:val="-24"/>
        </w:rPr>
        <w:object w:dxaOrig="390" w:dyaOrig="615" w14:anchorId="520CA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0.75pt" o:ole="">
            <v:imagedata r:id="rId8" o:title=""/>
          </v:shape>
          <o:OLEObject Type="Embed" ProgID="Equation.DSMT4" ShapeID="_x0000_i1025" DrawAspect="Content" ObjectID="_1730014405" r:id="rId9"/>
        </w:object>
      </w:r>
      <w:r>
        <w:rPr>
          <w:rFonts w:ascii="Times New Roman" w:hAnsi="Times New Roman" w:cs="Times New Roman"/>
          <w:b/>
          <w:i/>
        </w:rPr>
        <w:t xml:space="preserve"> HRS</w:t>
      </w:r>
    </w:p>
    <w:p w14:paraId="6A7EB7B7" w14:textId="77777777"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</w:rPr>
      </w:pPr>
    </w:p>
    <w:p w14:paraId="1A5AE42A" w14:textId="77777777"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INSTRUCTIONS TO CANDIDATES</w:t>
      </w:r>
    </w:p>
    <w:p w14:paraId="2BEFDC53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Write your Name and Adm. Number in the spaces provided on top of the page.</w:t>
      </w:r>
    </w:p>
    <w:p w14:paraId="2BE4376B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The paper consists of Two sections. Section I and Section II</w:t>
      </w:r>
    </w:p>
    <w:p w14:paraId="6D2EC07C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 xml:space="preserve">Answer </w:t>
      </w:r>
      <w:r w:rsidRPr="00F524B1">
        <w:rPr>
          <w:rFonts w:ascii="Bookman Old Style" w:hAnsi="Bookman Old Style" w:cs="Times New Roman"/>
          <w:b/>
          <w:sz w:val="24"/>
          <w:szCs w:val="24"/>
        </w:rPr>
        <w:t>ALL</w:t>
      </w:r>
      <w:r w:rsidRPr="00F524B1">
        <w:rPr>
          <w:rFonts w:ascii="Bookman Old Style" w:hAnsi="Bookman Old Style" w:cs="Times New Roman"/>
          <w:sz w:val="24"/>
          <w:szCs w:val="24"/>
        </w:rPr>
        <w:t xml:space="preserve"> questions in Section I and any five questions in Section II</w:t>
      </w:r>
    </w:p>
    <w:p w14:paraId="359B533A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Mathematical tables may be used except where stated otherwise.</w:t>
      </w:r>
    </w:p>
    <w:p w14:paraId="22D4AD6A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Candidates will be penalized for not following the instructions given in this paper.</w:t>
      </w:r>
    </w:p>
    <w:p w14:paraId="540D9113" w14:textId="77777777" w:rsidR="009B7EDF" w:rsidRPr="00F524B1" w:rsidRDefault="009B7EDF" w:rsidP="001025BF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>For Examiner’s Use Only</w:t>
      </w:r>
    </w:p>
    <w:p w14:paraId="27837061" w14:textId="77777777"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SECTION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4"/>
        <w:gridCol w:w="564"/>
        <w:gridCol w:w="564"/>
        <w:gridCol w:w="564"/>
        <w:gridCol w:w="865"/>
      </w:tblGrid>
      <w:tr w:rsidR="009B7EDF" w:rsidRPr="00F524B1" w14:paraId="4054DB92" w14:textId="77777777" w:rsidTr="00F62235">
        <w:trPr>
          <w:trHeight w:val="432"/>
        </w:trPr>
        <w:tc>
          <w:tcPr>
            <w:tcW w:w="563" w:type="dxa"/>
          </w:tcPr>
          <w:p w14:paraId="787AF0FB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563" w:type="dxa"/>
          </w:tcPr>
          <w:p w14:paraId="1F7BD2C8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14:paraId="6C521766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14:paraId="24588E9B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14:paraId="74638F2C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14:paraId="2A787409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14:paraId="6A084A38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14:paraId="5B143516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14:paraId="314578AA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14:paraId="5132EC45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14:paraId="299EFD17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14:paraId="53603605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64" w:type="dxa"/>
          </w:tcPr>
          <w:p w14:paraId="2D052F6A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64" w:type="dxa"/>
          </w:tcPr>
          <w:p w14:paraId="3AF8C7EE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64" w:type="dxa"/>
          </w:tcPr>
          <w:p w14:paraId="751AC7CE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64" w:type="dxa"/>
          </w:tcPr>
          <w:p w14:paraId="1F701B94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64" w:type="dxa"/>
          </w:tcPr>
          <w:p w14:paraId="2ADECC6B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Total</w:t>
            </w:r>
          </w:p>
        </w:tc>
      </w:tr>
      <w:tr w:rsidR="009B7EDF" w:rsidRPr="00F524B1" w14:paraId="41F32C5C" w14:textId="77777777" w:rsidTr="00F62235">
        <w:trPr>
          <w:trHeight w:val="432"/>
        </w:trPr>
        <w:tc>
          <w:tcPr>
            <w:tcW w:w="563" w:type="dxa"/>
          </w:tcPr>
          <w:p w14:paraId="12783A72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2966E90E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C07760E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7548EB39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974D888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2A37F65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355B230E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45C9001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E0D2784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9B1D2CA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5F04F27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F192E62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14:paraId="34154DAE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14:paraId="3051CB3A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14:paraId="4CEE40B1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14:paraId="6B34B139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14:paraId="5F7FB943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14:paraId="28F9AA47" w14:textId="77777777" w:rsidR="009B7EDF" w:rsidRPr="00F524B1" w:rsidRDefault="009B7EDF" w:rsidP="009B7EDF">
      <w:pPr>
        <w:rPr>
          <w:rFonts w:ascii="Bookman Old Style" w:hAnsi="Bookman Old Style" w:cs="Times New Roman"/>
          <w:sz w:val="24"/>
          <w:szCs w:val="24"/>
        </w:rPr>
      </w:pPr>
    </w:p>
    <w:p w14:paraId="0D062C01" w14:textId="77777777" w:rsidR="009B7EDF" w:rsidRPr="00F524B1" w:rsidRDefault="009B7EDF" w:rsidP="009B7EDF">
      <w:pPr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F524B1">
        <w:rPr>
          <w:rFonts w:ascii="Bookman Old Style" w:hAnsi="Bookman Old Style" w:cs="Times New Roman"/>
          <w:b/>
          <w:sz w:val="24"/>
          <w:szCs w:val="24"/>
          <w:u w:val="single"/>
        </w:rPr>
        <w:t>SECTION II (50 MARKS)</w:t>
      </w:r>
    </w:p>
    <w:tbl>
      <w:tblPr>
        <w:tblStyle w:val="TableGrid"/>
        <w:tblW w:w="8275" w:type="dxa"/>
        <w:tblLayout w:type="fixed"/>
        <w:tblLook w:val="04A0" w:firstRow="1" w:lastRow="0" w:firstColumn="1" w:lastColumn="0" w:noHBand="0" w:noVBand="1"/>
      </w:tblPr>
      <w:tblGrid>
        <w:gridCol w:w="918"/>
        <w:gridCol w:w="877"/>
        <w:gridCol w:w="810"/>
        <w:gridCol w:w="900"/>
        <w:gridCol w:w="900"/>
        <w:gridCol w:w="900"/>
        <w:gridCol w:w="990"/>
        <w:gridCol w:w="900"/>
        <w:gridCol w:w="1080"/>
      </w:tblGrid>
      <w:tr w:rsidR="009B7EDF" w:rsidRPr="00F524B1" w14:paraId="1DA841B9" w14:textId="77777777" w:rsidTr="00F62235">
        <w:trPr>
          <w:trHeight w:val="517"/>
        </w:trPr>
        <w:tc>
          <w:tcPr>
            <w:tcW w:w="918" w:type="dxa"/>
          </w:tcPr>
          <w:p w14:paraId="40D2DD68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877" w:type="dxa"/>
          </w:tcPr>
          <w:p w14:paraId="7484BDB6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810" w:type="dxa"/>
          </w:tcPr>
          <w:p w14:paraId="236EF4A4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00" w:type="dxa"/>
          </w:tcPr>
          <w:p w14:paraId="72AC056D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14:paraId="4C591C3C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00" w:type="dxa"/>
          </w:tcPr>
          <w:p w14:paraId="119D0A88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90" w:type="dxa"/>
          </w:tcPr>
          <w:p w14:paraId="50A9C9FD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00" w:type="dxa"/>
          </w:tcPr>
          <w:p w14:paraId="1CB6CCCC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080" w:type="dxa"/>
          </w:tcPr>
          <w:p w14:paraId="2BDB7871" w14:textId="77777777" w:rsidR="009B7EDF" w:rsidRPr="00F524B1" w:rsidRDefault="009B7EDF" w:rsidP="00F62235">
            <w:pPr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F524B1">
              <w:rPr>
                <w:rFonts w:ascii="Bookman Old Style" w:hAnsi="Bookman Old Style" w:cs="Times New Roman"/>
                <w:b/>
                <w:sz w:val="24"/>
                <w:szCs w:val="24"/>
              </w:rPr>
              <w:t>TOTAL</w:t>
            </w:r>
          </w:p>
        </w:tc>
      </w:tr>
      <w:tr w:rsidR="009B7EDF" w:rsidRPr="00F524B1" w14:paraId="2A9AD1CD" w14:textId="77777777" w:rsidTr="00F62235">
        <w:trPr>
          <w:trHeight w:val="518"/>
        </w:trPr>
        <w:tc>
          <w:tcPr>
            <w:tcW w:w="918" w:type="dxa"/>
          </w:tcPr>
          <w:p w14:paraId="5AEE124C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77" w:type="dxa"/>
          </w:tcPr>
          <w:p w14:paraId="7A40E15F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2612EBB4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3EE92B56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12305F02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64B97E41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14:paraId="3B2D7C19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5AFEA7EB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14:paraId="767CBE3B" w14:textId="77777777" w:rsidR="009B7EDF" w:rsidRPr="00F524B1" w:rsidRDefault="009B7EDF" w:rsidP="00F62235">
            <w:p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14:paraId="106F5C66" w14:textId="77777777" w:rsidR="009B7EDF" w:rsidRPr="00F524B1" w:rsidRDefault="009B7EDF" w:rsidP="009B7EDF">
      <w:pPr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4B42DEA1" wp14:editId="5F639370">
                <wp:simplePos x="0" y="0"/>
                <wp:positionH relativeFrom="column">
                  <wp:posOffset>2333625</wp:posOffset>
                </wp:positionH>
                <wp:positionV relativeFrom="paragraph">
                  <wp:posOffset>273050</wp:posOffset>
                </wp:positionV>
                <wp:extent cx="1171575" cy="742950"/>
                <wp:effectExtent l="9525" t="11430" r="9525" b="762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C11D58" w14:textId="77777777" w:rsidR="00717778" w:rsidRDefault="00717778" w:rsidP="009B7ED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B42DEA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83.75pt;margin-top:21.5pt;width:92.25pt;height:58.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">
                <v:textbox>
                  <w:txbxContent>
                    <w:p w14:paraId="3CC11D58" w14:textId="77777777" w:rsidR="00717778" w:rsidRDefault="00717778" w:rsidP="009B7EDF"/>
                  </w:txbxContent>
                </v:textbox>
              </v:shape>
            </w:pict>
          </mc:Fallback>
        </mc:AlternateContent>
      </w:r>
    </w:p>
    <w:p w14:paraId="1B386E01" w14:textId="77777777" w:rsidR="009B7EDF" w:rsidRPr="00F524B1" w:rsidRDefault="009B7EDF" w:rsidP="009B7EDF">
      <w:pPr>
        <w:tabs>
          <w:tab w:val="left" w:pos="177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</w:p>
    <w:p w14:paraId="5EE0D1A3" w14:textId="77777777" w:rsidR="009B7EDF" w:rsidRPr="00F524B1" w:rsidRDefault="009B7EDF" w:rsidP="009B7EDF">
      <w:pPr>
        <w:tabs>
          <w:tab w:val="left" w:pos="177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  <w:r w:rsidRPr="00F524B1">
        <w:rPr>
          <w:rFonts w:ascii="Bookman Old Style" w:hAnsi="Bookman Old Style" w:cs="Times New Roman"/>
          <w:b/>
          <w:sz w:val="24"/>
          <w:szCs w:val="24"/>
        </w:rPr>
        <w:t>GRAND TOTAL</w:t>
      </w:r>
    </w:p>
    <w:p w14:paraId="71D739AC" w14:textId="77777777" w:rsidR="009B7EDF" w:rsidRPr="00F524B1" w:rsidRDefault="009B7EDF" w:rsidP="009B7EDF">
      <w:pPr>
        <w:tabs>
          <w:tab w:val="left" w:pos="6180"/>
        </w:tabs>
        <w:rPr>
          <w:rFonts w:ascii="Bookman Old Style" w:hAnsi="Bookman Old Style" w:cs="Times New Roman"/>
          <w:sz w:val="24"/>
          <w:szCs w:val="24"/>
        </w:rPr>
      </w:pPr>
      <w:r w:rsidRPr="00F524B1">
        <w:rPr>
          <w:rFonts w:ascii="Bookman Old Style" w:hAnsi="Bookman Old Style" w:cs="Times New Roman"/>
          <w:sz w:val="24"/>
          <w:szCs w:val="24"/>
        </w:rPr>
        <w:tab/>
      </w:r>
    </w:p>
    <w:p w14:paraId="68CC650E" w14:textId="77777777" w:rsidR="00F62235" w:rsidRPr="00F524B1" w:rsidRDefault="00F62235">
      <w:pPr>
        <w:rPr>
          <w:rFonts w:ascii="Bookman Old Style" w:hAnsi="Bookman Old Style"/>
          <w:sz w:val="24"/>
          <w:szCs w:val="24"/>
        </w:rPr>
      </w:pPr>
    </w:p>
    <w:p w14:paraId="044DC7BF" w14:textId="77777777"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14:paraId="36F48EF4" w14:textId="77777777"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14:paraId="5F1CF2B1" w14:textId="77777777" w:rsidR="009B7EDF" w:rsidRPr="00F524B1" w:rsidRDefault="009B7EDF">
      <w:pPr>
        <w:rPr>
          <w:rFonts w:ascii="Bookman Old Style" w:hAnsi="Bookman Old Style"/>
          <w:sz w:val="24"/>
          <w:szCs w:val="24"/>
        </w:rPr>
      </w:pPr>
    </w:p>
    <w:p w14:paraId="74975826" w14:textId="77777777" w:rsidR="00A867BF" w:rsidRPr="00F524B1" w:rsidRDefault="00A867BF">
      <w:pPr>
        <w:rPr>
          <w:rFonts w:ascii="Bookman Old Style" w:hAnsi="Bookman Old Style"/>
          <w:sz w:val="24"/>
          <w:szCs w:val="24"/>
        </w:rPr>
      </w:pPr>
    </w:p>
    <w:p w14:paraId="6D1DA090" w14:textId="77777777" w:rsidR="009B7EDF" w:rsidRPr="00F524B1" w:rsidRDefault="009B7EDF">
      <w:pPr>
        <w:rPr>
          <w:rFonts w:ascii="Bookman Old Style" w:hAnsi="Bookman Old Style"/>
          <w:b/>
          <w:sz w:val="24"/>
          <w:szCs w:val="24"/>
          <w:u w:val="single"/>
        </w:rPr>
      </w:pPr>
      <w:r w:rsidRPr="00F524B1">
        <w:rPr>
          <w:rFonts w:ascii="Bookman Old Style" w:hAnsi="Bookman Old Style"/>
          <w:b/>
          <w:sz w:val="24"/>
          <w:szCs w:val="24"/>
          <w:u w:val="single"/>
        </w:rPr>
        <w:t>SECTION I</w:t>
      </w:r>
    </w:p>
    <w:p w14:paraId="24A5B0C5" w14:textId="77777777" w:rsidR="009B7EDF" w:rsidRPr="00F524B1" w:rsidRDefault="00540188" w:rsidP="009B7ED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Use logarithms to 4 decimal place</w:t>
      </w:r>
      <w:r w:rsidR="009B7EDF" w:rsidRPr="00F524B1">
        <w:rPr>
          <w:rFonts w:ascii="Bookman Old Style" w:hAnsi="Bookman Old Style"/>
          <w:sz w:val="24"/>
          <w:szCs w:val="24"/>
        </w:rPr>
        <w:t>s to evaluate</w:t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</w:r>
      <w:r w:rsidR="009B7EDF" w:rsidRPr="00F524B1">
        <w:rPr>
          <w:rFonts w:ascii="Bookman Old Style" w:hAnsi="Bookman Old Style"/>
          <w:sz w:val="24"/>
          <w:szCs w:val="24"/>
        </w:rPr>
        <w:tab/>
        <w:t>(4 marks)</w:t>
      </w:r>
    </w:p>
    <w:p w14:paraId="037B442C" w14:textId="77777777" w:rsidR="009B7EDF" w:rsidRPr="00F524B1" w:rsidRDefault="009B7EDF" w:rsidP="009B7EDF">
      <w:pPr>
        <w:pStyle w:val="ListParagraph"/>
        <w:rPr>
          <w:rFonts w:ascii="Bookman Old Style" w:hAnsi="Bookman Old Style"/>
          <w:sz w:val="24"/>
          <w:szCs w:val="24"/>
        </w:rPr>
      </w:pPr>
    </w:p>
    <w:p w14:paraId="2AF2EDDB" w14:textId="77777777" w:rsidR="009B7EDF" w:rsidRPr="00F524B1" w:rsidRDefault="004E2DB3" w:rsidP="009B7EDF">
      <w:pPr>
        <w:pStyle w:val="ListParagraph"/>
        <w:ind w:left="1440"/>
        <w:rPr>
          <w:rFonts w:ascii="Bookman Old Style" w:eastAsiaTheme="minorEastAsia" w:hAnsi="Bookman Old Style"/>
          <w:sz w:val="24"/>
          <w:szCs w:val="24"/>
        </w:rPr>
      </w:pP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3.56  ×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.28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329</m:t>
                </m:r>
              </m:den>
            </m:f>
          </m:e>
        </m:rad>
      </m:oMath>
      <w:r w:rsidR="006B10C9"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</w:p>
    <w:p w14:paraId="449BA1EE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21A00A38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13B4C942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1999A453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3641B23C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115F767A" w14:textId="77777777" w:rsidR="006B10C9" w:rsidRPr="00F524B1" w:rsidRDefault="006B10C9" w:rsidP="006B10C9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 xml:space="preserve">Make </w:t>
      </w:r>
      <w:r w:rsidRPr="00F524B1">
        <w:rPr>
          <w:rFonts w:ascii="Bookman Old Style" w:hAnsi="Bookman Old Style"/>
          <w:b/>
          <w:sz w:val="24"/>
          <w:szCs w:val="24"/>
        </w:rPr>
        <w:t>s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the subject of the formula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14:paraId="1650CF29" w14:textId="77777777" w:rsidR="006B10C9" w:rsidRPr="00F524B1" w:rsidRDefault="006B10C9" w:rsidP="006B10C9">
      <w:pPr>
        <w:pStyle w:val="ListParagraph"/>
        <w:rPr>
          <w:rFonts w:ascii="Bookman Old Style" w:hAnsi="Bookman Old Style"/>
          <w:sz w:val="24"/>
          <w:szCs w:val="24"/>
        </w:rPr>
      </w:pPr>
    </w:p>
    <w:p w14:paraId="35280B25" w14:textId="77777777" w:rsidR="006B10C9" w:rsidRPr="00F524B1" w:rsidRDefault="006B10C9" w:rsidP="006B10C9">
      <w:pPr>
        <w:pStyle w:val="ListParagraph"/>
        <w:ind w:firstLine="720"/>
        <w:rPr>
          <w:rFonts w:ascii="Bookman Old Style" w:eastAsiaTheme="minorEastAsia" w:hAnsi="Bookman Old Style"/>
          <w:sz w:val="32"/>
          <w:szCs w:val="32"/>
        </w:rPr>
      </w:pPr>
      <w:r w:rsidRPr="00F524B1">
        <w:rPr>
          <w:rFonts w:ascii="Bookman Old Style" w:hAnsi="Bookman Old Style"/>
          <w:sz w:val="24"/>
          <w:szCs w:val="24"/>
        </w:rPr>
        <w:lastRenderedPageBreak/>
        <w:t>d=p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</m:e>
            </m:rad>
            <m:r>
              <w:rPr>
                <w:rFonts w:ascii="Cambria Math" w:hAnsi="Cambria Math"/>
                <w:sz w:val="32"/>
                <w:szCs w:val="32"/>
              </w:rPr>
              <m:t xml:space="preserve">   </m:t>
            </m:r>
          </m:e>
        </m:d>
      </m:oMath>
    </w:p>
    <w:p w14:paraId="5C406D92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2EB85FCB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723FBBD8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12164A27" w14:textId="77777777" w:rsidR="006B10C9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7C27773B" w14:textId="77777777" w:rsidR="00540188" w:rsidRDefault="00540188" w:rsidP="006B10C9">
      <w:pPr>
        <w:rPr>
          <w:rFonts w:ascii="Bookman Old Style" w:hAnsi="Bookman Old Style"/>
          <w:sz w:val="24"/>
          <w:szCs w:val="24"/>
        </w:rPr>
      </w:pPr>
    </w:p>
    <w:p w14:paraId="11161410" w14:textId="77777777" w:rsidR="00540188" w:rsidRDefault="00540188" w:rsidP="006B10C9">
      <w:pPr>
        <w:rPr>
          <w:rFonts w:ascii="Bookman Old Style" w:hAnsi="Bookman Old Style"/>
          <w:sz w:val="24"/>
          <w:szCs w:val="24"/>
        </w:rPr>
      </w:pPr>
    </w:p>
    <w:p w14:paraId="170C6695" w14:textId="77777777" w:rsidR="00540188" w:rsidRPr="00F524B1" w:rsidRDefault="00540188" w:rsidP="006B10C9">
      <w:pPr>
        <w:rPr>
          <w:rFonts w:ascii="Bookman Old Style" w:hAnsi="Bookman Old Style"/>
          <w:sz w:val="24"/>
          <w:szCs w:val="24"/>
        </w:rPr>
      </w:pPr>
    </w:p>
    <w:p w14:paraId="51C82184" w14:textId="77777777" w:rsidR="006B10C9" w:rsidRPr="00F524B1" w:rsidRDefault="006B10C9" w:rsidP="006B10C9">
      <w:pPr>
        <w:rPr>
          <w:rFonts w:ascii="Bookman Old Style" w:hAnsi="Bookman Old Style"/>
          <w:sz w:val="24"/>
          <w:szCs w:val="24"/>
        </w:rPr>
      </w:pPr>
    </w:p>
    <w:p w14:paraId="05BAB86C" w14:textId="77777777" w:rsidR="006B10C9" w:rsidRPr="00F524B1" w:rsidRDefault="006B10C9" w:rsidP="00EF726E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Without using tables or calculator, evaluate and simplify</w:t>
      </w:r>
      <w:r w:rsidR="00EF726E" w:rsidRPr="00F524B1">
        <w:rPr>
          <w:rFonts w:ascii="Bookman Old Style" w:hAnsi="Bookman Old Style"/>
          <w:sz w:val="24"/>
          <w:szCs w:val="24"/>
        </w:rPr>
        <w:t xml:space="preserve"> (4 marks)</w:t>
      </w:r>
    </w:p>
    <w:p w14:paraId="6741B730" w14:textId="77777777" w:rsidR="006B10C9" w:rsidRPr="00F524B1" w:rsidRDefault="004E2DB3" w:rsidP="006B10C9">
      <w:pPr>
        <w:pStyle w:val="ListParagraph"/>
        <w:ind w:left="1440"/>
        <w:rPr>
          <w:rFonts w:ascii="Bookman Old Style" w:eastAsiaTheme="minorEastAsia" w:hAnsi="Bookman Old Style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0 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 xml:space="preserve"> -1</m:t>
              </m:r>
            </m:den>
          </m:f>
        </m:oMath>
      </m:oMathPara>
    </w:p>
    <w:p w14:paraId="5F1D8FDE" w14:textId="77777777" w:rsidR="00EF726E" w:rsidRPr="00F524B1" w:rsidRDefault="00EF726E" w:rsidP="00EF726E">
      <w:pPr>
        <w:rPr>
          <w:rFonts w:ascii="Bookman Old Style" w:hAnsi="Bookman Old Style"/>
          <w:sz w:val="24"/>
          <w:szCs w:val="24"/>
        </w:rPr>
      </w:pPr>
    </w:p>
    <w:p w14:paraId="0C2512EA" w14:textId="77777777" w:rsidR="00A867BF" w:rsidRDefault="00A867BF" w:rsidP="00EF726E">
      <w:pPr>
        <w:rPr>
          <w:rFonts w:ascii="Bookman Old Style" w:hAnsi="Bookman Old Style"/>
          <w:sz w:val="24"/>
          <w:szCs w:val="24"/>
        </w:rPr>
      </w:pPr>
    </w:p>
    <w:p w14:paraId="055357A1" w14:textId="77777777" w:rsidR="00F524B1" w:rsidRDefault="00F524B1" w:rsidP="00EF726E">
      <w:pPr>
        <w:rPr>
          <w:rFonts w:ascii="Bookman Old Style" w:hAnsi="Bookman Old Style"/>
          <w:sz w:val="24"/>
          <w:szCs w:val="24"/>
        </w:rPr>
      </w:pPr>
    </w:p>
    <w:p w14:paraId="69556CF0" w14:textId="77777777" w:rsidR="00F524B1" w:rsidRDefault="00F524B1" w:rsidP="00EF726E">
      <w:pPr>
        <w:rPr>
          <w:rFonts w:ascii="Bookman Old Style" w:hAnsi="Bookman Old Style"/>
          <w:sz w:val="24"/>
          <w:szCs w:val="24"/>
        </w:rPr>
      </w:pPr>
    </w:p>
    <w:p w14:paraId="0D412EE6" w14:textId="77777777" w:rsidR="00C56B95" w:rsidRPr="00F524B1" w:rsidRDefault="00C56B95" w:rsidP="00EF726E">
      <w:pPr>
        <w:rPr>
          <w:rFonts w:ascii="Bookman Old Style" w:hAnsi="Bookman Old Style"/>
          <w:sz w:val="24"/>
          <w:szCs w:val="24"/>
        </w:rPr>
      </w:pPr>
    </w:p>
    <w:p w14:paraId="18B0DCC3" w14:textId="77777777" w:rsidR="00344DDA" w:rsidRPr="00F524B1" w:rsidRDefault="00EF726E" w:rsidP="00EF726E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Given the position ve</w:t>
      </w:r>
      <w:r w:rsidR="00540188">
        <w:rPr>
          <w:rFonts w:ascii="Bookman Old Style" w:hAnsi="Bookman Old Style"/>
          <w:sz w:val="24"/>
          <w:szCs w:val="24"/>
        </w:rPr>
        <w:t>c</w:t>
      </w:r>
      <w:r w:rsidRPr="00F524B1">
        <w:rPr>
          <w:rFonts w:ascii="Bookman Old Style" w:hAnsi="Bookman Old Style"/>
          <w:sz w:val="24"/>
          <w:szCs w:val="24"/>
        </w:rPr>
        <w:t>t</w:t>
      </w:r>
      <w:r w:rsidR="00540188">
        <w:rPr>
          <w:rFonts w:ascii="Bookman Old Style" w:hAnsi="Bookman Old Style"/>
          <w:sz w:val="24"/>
          <w:szCs w:val="24"/>
        </w:rPr>
        <w:t>or</w:t>
      </w:r>
      <w:r w:rsidRPr="00F524B1">
        <w:rPr>
          <w:rFonts w:ascii="Bookman Old Style" w:hAnsi="Bookman Old Style"/>
          <w:sz w:val="24"/>
          <w:szCs w:val="24"/>
        </w:rPr>
        <w:t xml:space="preserve">s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A</m:t>
            </m:r>
          </m:e>
        </m:acc>
        <m:r>
          <w:rPr>
            <w:rFonts w:ascii="Cambria Math" w:hAnsi="Cambria Math"/>
            <w:sz w:val="24"/>
            <w:szCs w:val="24"/>
          </w:rPr>
          <m:t>=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 xml:space="preserve"> +8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j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k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</w:t>
      </w:r>
    </w:p>
    <w:p w14:paraId="5411E8F3" w14:textId="77777777" w:rsidR="00EF726E" w:rsidRPr="00F524B1" w:rsidRDefault="00EF726E" w:rsidP="00344DDA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B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=3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k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j</m:t>
        </m:r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="00540188">
        <w:rPr>
          <w:rFonts w:ascii="Bookman Old Style" w:eastAsiaTheme="minorEastAsia" w:hAnsi="Bookman Old Style"/>
          <w:sz w:val="24"/>
          <w:szCs w:val="24"/>
        </w:rPr>
        <w:t xml:space="preserve">  Point C divides</w:t>
      </w:r>
      <w:r w:rsidR="00344DDA" w:rsidRPr="00F524B1">
        <w:rPr>
          <w:rFonts w:ascii="Bookman Old Style" w:eastAsiaTheme="minorEastAsia" w:hAnsi="Bookman Old Style"/>
          <w:sz w:val="24"/>
          <w:szCs w:val="24"/>
        </w:rPr>
        <w:t xml:space="preserve"> vector AB in the ratio of 3:-1.  Find the magnitude of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C</m:t>
            </m:r>
          </m:e>
        </m:acc>
      </m:oMath>
      <w:r w:rsidR="00344DDA" w:rsidRPr="00F524B1">
        <w:rPr>
          <w:rFonts w:ascii="Bookman Old Style" w:eastAsiaTheme="minorEastAsia" w:hAnsi="Bookman Old Style"/>
          <w:sz w:val="24"/>
          <w:szCs w:val="24"/>
        </w:rPr>
        <w:t>.  Give your answer to 2dp</w:t>
      </w:r>
      <w:r w:rsidR="00344DDA"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14:paraId="4E229063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1F0A0533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5E764A32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7B0943BE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2D78B939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0B669A73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7A3FDFFA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7F806E7B" w14:textId="77777777" w:rsidR="00344DDA" w:rsidRPr="00F524B1" w:rsidRDefault="00344DDA" w:rsidP="00344DDA">
      <w:pPr>
        <w:rPr>
          <w:rFonts w:ascii="Bookman Old Style" w:hAnsi="Bookman Old Style"/>
          <w:sz w:val="24"/>
          <w:szCs w:val="24"/>
        </w:rPr>
      </w:pPr>
    </w:p>
    <w:p w14:paraId="7D1B5DD7" w14:textId="77777777" w:rsidR="00591103" w:rsidRPr="00F524B1" w:rsidRDefault="00344DDA" w:rsidP="00344DDA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Given that the values P=8.2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, A=4.1cm and B=7.0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 were measured to 1dp.  Find the percentage error in the evaluation of</w:t>
      </w:r>
    </w:p>
    <w:p w14:paraId="1DEBF65F" w14:textId="77777777" w:rsidR="00591103" w:rsidRPr="00F524B1" w:rsidRDefault="00591103" w:rsidP="00591103">
      <w:pPr>
        <w:ind w:left="7200" w:firstLine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3 marks)</w:t>
      </w:r>
      <w:r w:rsidR="00344DDA" w:rsidRPr="00F524B1">
        <w:rPr>
          <w:rFonts w:ascii="Bookman Old Style" w:hAnsi="Bookman Old Style"/>
          <w:sz w:val="24"/>
          <w:szCs w:val="24"/>
        </w:rPr>
        <w:t xml:space="preserve"> </w:t>
      </w:r>
    </w:p>
    <w:p w14:paraId="00575855" w14:textId="77777777" w:rsidR="00344DDA" w:rsidRPr="00F524B1" w:rsidRDefault="004E2DB3" w:rsidP="00591103">
      <w:pPr>
        <w:pStyle w:val="ListParagraph"/>
        <w:ind w:left="1440" w:firstLine="720"/>
        <w:rPr>
          <w:rFonts w:ascii="Bookman Old Style" w:eastAsiaTheme="minorEastAsia" w:hAnsi="Bookman Old Style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A×B</m:t>
              </m:r>
            </m:den>
          </m:f>
        </m:oMath>
      </m:oMathPara>
    </w:p>
    <w:p w14:paraId="31E462BC" w14:textId="77777777"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14:paraId="21ACA66F" w14:textId="77777777"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14:paraId="7779B3E8" w14:textId="77777777"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14:paraId="12F7C558" w14:textId="77777777"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14:paraId="465A7066" w14:textId="77777777" w:rsidR="00591103" w:rsidRPr="00F524B1" w:rsidRDefault="00591103" w:rsidP="00591103">
      <w:pPr>
        <w:rPr>
          <w:rFonts w:ascii="Bookman Old Style" w:hAnsi="Bookman Old Style"/>
          <w:sz w:val="24"/>
          <w:szCs w:val="24"/>
        </w:rPr>
      </w:pPr>
    </w:p>
    <w:p w14:paraId="1696D213" w14:textId="77777777" w:rsidR="009D28AF" w:rsidRPr="00F524B1" w:rsidRDefault="009D28AF" w:rsidP="00591103">
      <w:pPr>
        <w:rPr>
          <w:rFonts w:ascii="Bookman Old Style" w:hAnsi="Bookman Old Style"/>
          <w:sz w:val="24"/>
          <w:szCs w:val="24"/>
        </w:rPr>
      </w:pPr>
    </w:p>
    <w:p w14:paraId="3305CE49" w14:textId="77777777" w:rsidR="00591103" w:rsidRPr="00F524B1" w:rsidRDefault="00591103" w:rsidP="00591103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Exp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10</m:t>
            </m:r>
          </m:sup>
        </m:sSup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</w:t>
      </w:r>
      <w:proofErr w:type="spellStart"/>
      <w:r w:rsidRPr="00F524B1">
        <w:rPr>
          <w:rFonts w:ascii="Bookman Old Style" w:eastAsiaTheme="minorEastAsia" w:hAnsi="Bookman Old Style"/>
          <w:sz w:val="24"/>
          <w:szCs w:val="24"/>
        </w:rPr>
        <w:t>upto</w:t>
      </w:r>
      <w:proofErr w:type="spellEnd"/>
      <w:r w:rsidRPr="00F524B1">
        <w:rPr>
          <w:rFonts w:ascii="Bookman Old Style" w:eastAsiaTheme="minorEastAsia" w:hAnsi="Bookman Old Style"/>
          <w:sz w:val="24"/>
          <w:szCs w:val="24"/>
        </w:rPr>
        <w:t xml:space="preserve"> the 4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term in the ascending powers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.  Hence evaluate the value of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95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sup>
        </m:sSup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to </w:t>
      </w:r>
      <w:r w:rsidR="00540188">
        <w:rPr>
          <w:rFonts w:ascii="Bookman Old Style" w:eastAsiaTheme="minorEastAsia" w:hAnsi="Bookman Old Style"/>
          <w:sz w:val="24"/>
          <w:szCs w:val="24"/>
        </w:rPr>
        <w:t>3</w:t>
      </w:r>
      <w:r w:rsidR="00A867BF" w:rsidRPr="00F524B1">
        <w:rPr>
          <w:rFonts w:ascii="Bookman Old Style" w:eastAsiaTheme="minorEastAsia" w:hAnsi="Bookman Old Style"/>
          <w:sz w:val="24"/>
          <w:szCs w:val="24"/>
        </w:rPr>
        <w:t xml:space="preserve"> decimal places. </w:t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A867BF" w:rsidRPr="00F524B1">
        <w:rPr>
          <w:rFonts w:ascii="Bookman Old Style" w:eastAsiaTheme="minorEastAsia" w:hAnsi="Bookman Old Style"/>
          <w:sz w:val="24"/>
          <w:szCs w:val="24"/>
        </w:rPr>
        <w:t>(3 marks)</w:t>
      </w:r>
    </w:p>
    <w:p w14:paraId="00C7A6E2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0659CFD9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3E875D99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6A1E8A88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30B57D17" w14:textId="77777777" w:rsidR="00A867BF" w:rsidRPr="00F524B1" w:rsidRDefault="00A867BF" w:rsidP="00591103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Two types of coffee grade A and B retails at sh.</w:t>
      </w:r>
      <w:r w:rsidR="00C56B95">
        <w:rPr>
          <w:rFonts w:ascii="Bookman Old Style" w:hAnsi="Bookman Old Style"/>
          <w:sz w:val="24"/>
          <w:szCs w:val="24"/>
        </w:rPr>
        <w:t>240 and sh.300 respectively.  Mo</w:t>
      </w:r>
      <w:r w:rsidRPr="00F524B1">
        <w:rPr>
          <w:rFonts w:ascii="Bookman Old Style" w:hAnsi="Bookman Old Style"/>
          <w:sz w:val="24"/>
          <w:szCs w:val="24"/>
        </w:rPr>
        <w:t>hamed sell a mixture of both grades at shs.303 60, making a profit of 10%.  Find the ratio in which he mixed the grades.</w:t>
      </w:r>
    </w:p>
    <w:p w14:paraId="3D8CB498" w14:textId="77777777" w:rsidR="00A867BF" w:rsidRPr="00F524B1" w:rsidRDefault="00A867BF" w:rsidP="00A867BF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3 marks)</w:t>
      </w:r>
    </w:p>
    <w:p w14:paraId="59F911DF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432F6C02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0D4F53F5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37549F91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447A550B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241D58E5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14E81120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25E5BA7D" w14:textId="77777777" w:rsidR="00A867BF" w:rsidRPr="00F524B1" w:rsidRDefault="00A867BF" w:rsidP="00A867BF">
      <w:pPr>
        <w:rPr>
          <w:rFonts w:ascii="Bookman Old Style" w:hAnsi="Bookman Old Style"/>
          <w:sz w:val="24"/>
          <w:szCs w:val="24"/>
        </w:rPr>
      </w:pPr>
    </w:p>
    <w:p w14:paraId="79301A49" w14:textId="77777777" w:rsidR="002E1C5E" w:rsidRPr="00F524B1" w:rsidRDefault="002E1C5E" w:rsidP="00A867BF">
      <w:pPr>
        <w:rPr>
          <w:rFonts w:ascii="Bookman Old Style" w:hAnsi="Bookman Old Style"/>
          <w:sz w:val="24"/>
          <w:szCs w:val="24"/>
        </w:rPr>
      </w:pPr>
    </w:p>
    <w:p w14:paraId="456D4A4C" w14:textId="77777777" w:rsidR="00A867BF" w:rsidRPr="00F524B1" w:rsidRDefault="00A867BF" w:rsidP="00A867B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>Jum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a form 2 student was told to pick two number x and y from a set of digits 0,1,2,3,4,5 and 6.  Find the probability that th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y</m:t>
            </m:r>
          </m:e>
        </m:d>
      </m:oMath>
      <w:r w:rsidR="002E1C5E" w:rsidRPr="00F524B1">
        <w:rPr>
          <w:rFonts w:ascii="Bookman Old Style" w:eastAsiaTheme="minorEastAsia" w:hAnsi="Bookman Old Style"/>
          <w:sz w:val="24"/>
          <w:szCs w:val="24"/>
        </w:rPr>
        <w:t xml:space="preserve"> is atleast 3.</w:t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2E1C5E" w:rsidRPr="00F524B1">
        <w:rPr>
          <w:rFonts w:ascii="Bookman Old Style" w:eastAsiaTheme="minorEastAsia" w:hAnsi="Bookman Old Style"/>
          <w:sz w:val="24"/>
          <w:szCs w:val="24"/>
        </w:rPr>
        <w:t>(3 marks)</w:t>
      </w:r>
    </w:p>
    <w:p w14:paraId="0CC80F1E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71F8ACA4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6C03F900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6F7464B7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5F48BA16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0417D6B5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219482C5" w14:textId="77777777" w:rsidR="002E1C5E" w:rsidRPr="00F524B1" w:rsidRDefault="002E1C5E" w:rsidP="002E1C5E">
      <w:pPr>
        <w:rPr>
          <w:rFonts w:ascii="Bookman Old Style" w:hAnsi="Bookman Old Style"/>
          <w:sz w:val="24"/>
          <w:szCs w:val="24"/>
        </w:rPr>
      </w:pPr>
    </w:p>
    <w:p w14:paraId="59698F10" w14:textId="77777777" w:rsidR="002E1C5E" w:rsidRPr="00F524B1" w:rsidRDefault="0000730B" w:rsidP="00A867B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Two quantities </w:t>
      </w:r>
      <m:oMath>
        <m:r>
          <w:rPr>
            <w:rFonts w:ascii="Cambria Math" w:hAnsi="Cambria Math"/>
            <w:sz w:val="24"/>
            <w:szCs w:val="24"/>
          </w:rPr>
          <m:t xml:space="preserve">x and y 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are such that y varies partly as the square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partly inversely as the square root of </w:t>
      </w:r>
      <m:oMath>
        <m:r>
          <w:rPr>
            <w:rFonts w:ascii="Cambria Math" w:eastAsiaTheme="minorEastAsia" w:hAnsi="Cambria Math"/>
            <w:sz w:val="24"/>
            <w:szCs w:val="24"/>
          </w:rPr>
          <m:t>x.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Given that when </w:t>
      </w:r>
      <m:oMath>
        <m:r>
          <w:rPr>
            <w:rFonts w:ascii="Cambria Math" w:eastAsiaTheme="minorEastAsia" w:hAnsi="Cambria Math"/>
            <w:sz w:val="24"/>
            <w:szCs w:val="24"/>
          </w:rPr>
          <m:t>x=4, y=40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when </w:t>
      </w:r>
      <m:oMath>
        <m:r>
          <w:rPr>
            <w:rFonts w:ascii="Cambria Math" w:eastAsiaTheme="minorEastAsia" w:hAnsi="Cambria Math"/>
            <w:sz w:val="24"/>
            <w:szCs w:val="24"/>
          </w:rPr>
          <m:t>x=1, y=18.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Find the value of y when </w:t>
      </w:r>
      <m:oMath>
        <m:r>
          <w:rPr>
            <w:rFonts w:ascii="Cambria Math" w:eastAsiaTheme="minorEastAsia" w:hAnsi="Cambria Math"/>
            <w:sz w:val="24"/>
            <w:szCs w:val="24"/>
          </w:rPr>
          <m:t>x=0.25</m:t>
        </m:r>
      </m:oMath>
      <w:r w:rsidR="00F524B1">
        <w:rPr>
          <w:rFonts w:ascii="Bookman Old Style" w:eastAsiaTheme="minorEastAsia" w:hAnsi="Bookman Old Style"/>
          <w:sz w:val="24"/>
          <w:szCs w:val="24"/>
        </w:rPr>
        <w:t>.</w:t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="00F524B1">
        <w:rPr>
          <w:rFonts w:ascii="Bookman Old Style" w:eastAsiaTheme="minorEastAsia" w:hAnsi="Bookman Old Style"/>
          <w:sz w:val="24"/>
          <w:szCs w:val="24"/>
        </w:rPr>
        <w:tab/>
      </w:r>
      <w:r w:rsidRPr="00F524B1">
        <w:rPr>
          <w:rFonts w:ascii="Bookman Old Style" w:eastAsiaTheme="minorEastAsia" w:hAnsi="Bookman Old Style"/>
          <w:sz w:val="24"/>
          <w:szCs w:val="24"/>
        </w:rPr>
        <w:t>(4 marks)</w:t>
      </w:r>
    </w:p>
    <w:p w14:paraId="41A24E4D" w14:textId="77777777" w:rsidR="0000730B" w:rsidRPr="00F524B1" w:rsidRDefault="0000730B" w:rsidP="0000730B">
      <w:pPr>
        <w:rPr>
          <w:rFonts w:ascii="Bookman Old Style" w:hAnsi="Bookman Old Style"/>
          <w:sz w:val="24"/>
          <w:szCs w:val="24"/>
        </w:rPr>
      </w:pPr>
    </w:p>
    <w:p w14:paraId="0AA2B29F" w14:textId="77777777" w:rsidR="0000730B" w:rsidRPr="00F524B1" w:rsidRDefault="0000730B" w:rsidP="0000730B">
      <w:pPr>
        <w:rPr>
          <w:rFonts w:ascii="Bookman Old Style" w:hAnsi="Bookman Old Style"/>
          <w:sz w:val="24"/>
          <w:szCs w:val="24"/>
        </w:rPr>
      </w:pPr>
    </w:p>
    <w:p w14:paraId="1EAB3EA7" w14:textId="77777777" w:rsidR="009D28AF" w:rsidRDefault="009D28AF" w:rsidP="0000730B">
      <w:pPr>
        <w:rPr>
          <w:rFonts w:ascii="Bookman Old Style" w:hAnsi="Bookman Old Style"/>
          <w:sz w:val="24"/>
          <w:szCs w:val="24"/>
        </w:rPr>
      </w:pPr>
    </w:p>
    <w:p w14:paraId="2A8F4BAF" w14:textId="77777777" w:rsidR="00C56B95" w:rsidRPr="00F524B1" w:rsidRDefault="00C56B95" w:rsidP="0000730B">
      <w:pPr>
        <w:rPr>
          <w:rFonts w:ascii="Bookman Old Style" w:hAnsi="Bookman Old Style"/>
          <w:sz w:val="24"/>
          <w:szCs w:val="24"/>
        </w:rPr>
      </w:pPr>
    </w:p>
    <w:p w14:paraId="56574932" w14:textId="77777777" w:rsidR="009D28AF" w:rsidRPr="00F524B1" w:rsidRDefault="0000730B" w:rsidP="0000730B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n a triangle ABC, AB=7</w:t>
      </w:r>
      <w:r w:rsidR="00540188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>2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, AC=6</w:t>
      </w:r>
      <w:r w:rsidR="00540188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>8</w:t>
      </w:r>
      <w:r w:rsidR="00540188">
        <w:rPr>
          <w:rFonts w:ascii="Bookman Old Style" w:hAnsi="Bookman Old Style"/>
          <w:sz w:val="24"/>
          <w:szCs w:val="24"/>
        </w:rPr>
        <w:t xml:space="preserve"> </w:t>
      </w:r>
      <w:r w:rsidRPr="00F524B1">
        <w:rPr>
          <w:rFonts w:ascii="Bookman Old Style" w:hAnsi="Bookman Old Style"/>
          <w:sz w:val="24"/>
          <w:szCs w:val="24"/>
        </w:rPr>
        <w:t>cm and angle BAC=12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 xml:space="preserve">.  </w:t>
      </w:r>
    </w:p>
    <w:p w14:paraId="6D9FEE16" w14:textId="77777777" w:rsidR="009D28AF" w:rsidRPr="00F524B1" w:rsidRDefault="009D28AF" w:rsidP="009D28AF">
      <w:pPr>
        <w:pStyle w:val="ListParagraph"/>
        <w:ind w:firstLine="43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r w:rsidR="0000730B" w:rsidRPr="00F524B1">
        <w:rPr>
          <w:rFonts w:ascii="Bookman Old Style" w:hAnsi="Bookman Old Style"/>
          <w:sz w:val="24"/>
          <w:szCs w:val="24"/>
        </w:rPr>
        <w:t>Calculate;</w:t>
      </w:r>
    </w:p>
    <w:p w14:paraId="2B7DA38D" w14:textId="77777777" w:rsidR="0000730B" w:rsidRPr="00F524B1" w:rsidRDefault="009D28AF" w:rsidP="0000730B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  <w:r w:rsidR="0000730B" w:rsidRPr="00F524B1">
        <w:rPr>
          <w:rFonts w:ascii="Bookman Old Style" w:hAnsi="Bookman Old Style"/>
          <w:sz w:val="24"/>
          <w:szCs w:val="24"/>
        </w:rPr>
        <w:t>The length of BC to 3s.f</w:t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="0000730B" w:rsidRPr="00F524B1">
        <w:rPr>
          <w:rFonts w:ascii="Bookman Old Style" w:hAnsi="Bookman Old Style"/>
          <w:sz w:val="24"/>
          <w:szCs w:val="24"/>
        </w:rPr>
        <w:t>(2 marks)</w:t>
      </w:r>
    </w:p>
    <w:p w14:paraId="0DF81EE2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02C58299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6E2FC76D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3A028202" w14:textId="77777777" w:rsidR="00EB6CCF" w:rsidRPr="00F524B1" w:rsidRDefault="009D28AF" w:rsidP="0000730B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lastRenderedPageBreak/>
        <w:t xml:space="preserve"> </w:t>
      </w:r>
      <w:r w:rsidR="0000730B" w:rsidRPr="00F524B1">
        <w:rPr>
          <w:rFonts w:ascii="Bookman Old Style" w:hAnsi="Bookman Old Style"/>
          <w:sz w:val="24"/>
          <w:szCs w:val="24"/>
        </w:rPr>
        <w:t>If a ci</w:t>
      </w:r>
      <w:r w:rsidR="00EB6CCF" w:rsidRPr="00F524B1">
        <w:rPr>
          <w:rFonts w:ascii="Bookman Old Style" w:hAnsi="Bookman Old Style"/>
          <w:sz w:val="24"/>
          <w:szCs w:val="24"/>
        </w:rPr>
        <w:t>rcle passes through the vertices A, B and C.  Find the radius of the circle.</w:t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</w:r>
      <w:r w:rsidR="00EB6CCF" w:rsidRPr="00F524B1">
        <w:rPr>
          <w:rFonts w:ascii="Bookman Old Style" w:hAnsi="Bookman Old Style"/>
          <w:sz w:val="24"/>
          <w:szCs w:val="24"/>
        </w:rPr>
        <w:tab/>
        <w:t>(2 marks)</w:t>
      </w:r>
    </w:p>
    <w:p w14:paraId="0D425661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44F87DF0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0C042A98" w14:textId="77777777" w:rsidR="00EB6CCF" w:rsidRPr="00F524B1" w:rsidRDefault="00EB6CCF" w:rsidP="00EB6CCF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The table below shows income tax rates in a certain year</w:t>
      </w:r>
    </w:p>
    <w:p w14:paraId="16E2CADC" w14:textId="77777777" w:rsidR="00EB6CCF" w:rsidRPr="00F524B1" w:rsidRDefault="00EB6CCF" w:rsidP="00EB6CCF">
      <w:pPr>
        <w:pStyle w:val="ListParagraph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4258"/>
        <w:gridCol w:w="4192"/>
      </w:tblGrid>
      <w:tr w:rsidR="00EB6CCF" w:rsidRPr="00F524B1" w14:paraId="3A133166" w14:textId="77777777" w:rsidTr="00EB6CCF">
        <w:tc>
          <w:tcPr>
            <w:tcW w:w="4855" w:type="dxa"/>
          </w:tcPr>
          <w:p w14:paraId="158D11E5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Monthly income in </w:t>
            </w:r>
            <w:proofErr w:type="spellStart"/>
            <w:r w:rsidRPr="00F524B1">
              <w:rPr>
                <w:rFonts w:ascii="Bookman Old Style" w:hAnsi="Bookman Old Style"/>
                <w:sz w:val="24"/>
                <w:szCs w:val="24"/>
              </w:rPr>
              <w:t>Kshs</w:t>
            </w:r>
            <w:proofErr w:type="spellEnd"/>
          </w:p>
        </w:tc>
        <w:tc>
          <w:tcPr>
            <w:tcW w:w="4855" w:type="dxa"/>
          </w:tcPr>
          <w:p w14:paraId="5FF44BF7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Tax rate in each </w:t>
            </w:r>
            <w:proofErr w:type="spellStart"/>
            <w:r w:rsidRPr="00F524B1">
              <w:rPr>
                <w:rFonts w:ascii="Bookman Old Style" w:hAnsi="Bookman Old Style"/>
                <w:sz w:val="24"/>
                <w:szCs w:val="24"/>
              </w:rPr>
              <w:t>kshs</w:t>
            </w:r>
            <w:proofErr w:type="spellEnd"/>
          </w:p>
        </w:tc>
      </w:tr>
      <w:tr w:rsidR="00EB6CCF" w:rsidRPr="00F524B1" w14:paraId="269F5850" w14:textId="77777777" w:rsidTr="00EB6CCF">
        <w:tc>
          <w:tcPr>
            <w:tcW w:w="4855" w:type="dxa"/>
          </w:tcPr>
          <w:p w14:paraId="0D5AFAC3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 xml:space="preserve">1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 &lt;9681</m:t>
              </m:r>
            </m:oMath>
          </w:p>
          <w:p w14:paraId="7652C31C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968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≤x&lt; 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8801</w:t>
            </w:r>
          </w:p>
          <w:p w14:paraId="6013F2D2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1880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≤x &lt; 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7</w:t>
            </w:r>
            <w:r w:rsidR="00540188">
              <w:rPr>
                <w:rFonts w:ascii="Bookman Old Style" w:eastAsiaTheme="minorEastAsia" w:hAnsi="Bookman Old Style"/>
                <w:sz w:val="24"/>
                <w:szCs w:val="24"/>
              </w:rPr>
              <w:t>9</w:t>
            </w: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</w:t>
            </w:r>
            <w:r w:rsidR="00540188">
              <w:rPr>
                <w:rFonts w:ascii="Bookman Old Style" w:eastAsiaTheme="minorEastAsia" w:hAnsi="Bookman Old Style"/>
                <w:sz w:val="24"/>
                <w:szCs w:val="24"/>
              </w:rPr>
              <w:t>1</w:t>
            </w:r>
          </w:p>
          <w:p w14:paraId="7857409F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27921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≤x &lt;</m:t>
              </m:r>
            </m:oMath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 xml:space="preserve"> 37040</w:t>
            </w:r>
          </w:p>
          <w:p w14:paraId="465707E7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Over 37040</w:t>
            </w:r>
          </w:p>
        </w:tc>
        <w:tc>
          <w:tcPr>
            <w:tcW w:w="4855" w:type="dxa"/>
          </w:tcPr>
          <w:p w14:paraId="13D6F160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0%</w:t>
            </w:r>
          </w:p>
          <w:p w14:paraId="37F6BC27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5%</w:t>
            </w:r>
          </w:p>
          <w:p w14:paraId="0F9CFA90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0%</w:t>
            </w:r>
          </w:p>
          <w:p w14:paraId="14452A5A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5%</w:t>
            </w:r>
          </w:p>
          <w:p w14:paraId="3C766F79" w14:textId="77777777" w:rsidR="00EB6CCF" w:rsidRPr="00F524B1" w:rsidRDefault="00EB6CCF" w:rsidP="00EB6CCF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0%</w:t>
            </w:r>
          </w:p>
        </w:tc>
      </w:tr>
    </w:tbl>
    <w:p w14:paraId="4A0BC95B" w14:textId="77777777" w:rsidR="00EB6CCF" w:rsidRPr="00F524B1" w:rsidRDefault="00EB6CCF" w:rsidP="00EB6CCF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</w:p>
    <w:p w14:paraId="41388F29" w14:textId="77777777" w:rsidR="00EB6CCF" w:rsidRPr="00F524B1" w:rsidRDefault="00540188" w:rsidP="00EB6CCF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In that year Mr. </w:t>
      </w:r>
      <w:proofErr w:type="spellStart"/>
      <w:r>
        <w:rPr>
          <w:rFonts w:ascii="Bookman Old Style" w:hAnsi="Bookman Old Style"/>
          <w:sz w:val="24"/>
          <w:szCs w:val="24"/>
        </w:rPr>
        <w:t>Mogaka</w:t>
      </w:r>
      <w:proofErr w:type="spellEnd"/>
      <w:r w:rsidR="00EB6CCF" w:rsidRPr="00F524B1">
        <w:rPr>
          <w:rFonts w:ascii="Bookman Old Style" w:hAnsi="Bookman Old Style"/>
          <w:sz w:val="24"/>
          <w:szCs w:val="24"/>
        </w:rPr>
        <w:t xml:space="preserve"> gets a total deduction of ksh5,000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EB6CCF" w:rsidRPr="00F524B1">
        <w:rPr>
          <w:rFonts w:ascii="Bookman Old Style" w:hAnsi="Bookman Old Style"/>
          <w:sz w:val="24"/>
          <w:szCs w:val="24"/>
        </w:rPr>
        <w:t xml:space="preserve">he gets a personal tax relief of kshs.1056 and pays kshs.3944 for NHIF, WCPS and </w:t>
      </w:r>
      <w:proofErr w:type="spellStart"/>
      <w:r w:rsidR="00EB6CCF" w:rsidRPr="00F524B1">
        <w:rPr>
          <w:rFonts w:ascii="Bookman Old Style" w:hAnsi="Bookman Old Style"/>
          <w:sz w:val="24"/>
          <w:szCs w:val="24"/>
        </w:rPr>
        <w:t>sacco</w:t>
      </w:r>
      <w:proofErr w:type="spellEnd"/>
      <w:r w:rsidR="00EB6CCF" w:rsidRPr="00F524B1">
        <w:rPr>
          <w:rFonts w:ascii="Bookman Old Style" w:hAnsi="Bookman Old Style"/>
          <w:sz w:val="24"/>
          <w:szCs w:val="24"/>
        </w:rPr>
        <w:t xml:space="preserve"> loan repayment.  Calculate </w:t>
      </w:r>
    </w:p>
    <w:p w14:paraId="31D8EF56" w14:textId="77777777" w:rsidR="00EB6CCF" w:rsidRPr="00F524B1" w:rsidRDefault="00EB6CCF" w:rsidP="00EB6CCF">
      <w:pPr>
        <w:pStyle w:val="ListParagraph"/>
        <w:numPr>
          <w:ilvl w:val="0"/>
          <w:numId w:val="3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.A.Y.E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14:paraId="6A628F1B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6218E8FB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70AECDC8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7D19615F" w14:textId="77777777" w:rsidR="0000730B" w:rsidRPr="00F524B1" w:rsidRDefault="00EB150B" w:rsidP="00EB6CCF">
      <w:pPr>
        <w:pStyle w:val="ListParagraph"/>
        <w:numPr>
          <w:ilvl w:val="0"/>
          <w:numId w:val="3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Monthly income/salary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3 marks)</w:t>
      </w:r>
      <w:r w:rsidR="00EB6CCF" w:rsidRPr="00F524B1">
        <w:rPr>
          <w:rFonts w:ascii="Bookman Old Style" w:hAnsi="Bookman Old Style"/>
          <w:sz w:val="24"/>
          <w:szCs w:val="24"/>
        </w:rPr>
        <w:tab/>
      </w:r>
    </w:p>
    <w:p w14:paraId="51B9731F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52823E9B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69A8B20C" w14:textId="77777777" w:rsidR="00EB150B" w:rsidRPr="00F524B1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07C36C3A" w14:textId="77777777" w:rsidR="00EB150B" w:rsidRDefault="00EB150B" w:rsidP="00EB150B">
      <w:pPr>
        <w:rPr>
          <w:rFonts w:ascii="Bookman Old Style" w:hAnsi="Bookman Old Style"/>
          <w:sz w:val="24"/>
          <w:szCs w:val="24"/>
        </w:rPr>
      </w:pPr>
    </w:p>
    <w:p w14:paraId="6F1B95D4" w14:textId="77777777" w:rsidR="00C56B95" w:rsidRPr="00F524B1" w:rsidRDefault="00C56B95" w:rsidP="00EB150B">
      <w:pPr>
        <w:rPr>
          <w:rFonts w:ascii="Bookman Old Style" w:hAnsi="Bookman Old Style"/>
          <w:sz w:val="24"/>
          <w:szCs w:val="24"/>
        </w:rPr>
      </w:pPr>
    </w:p>
    <w:p w14:paraId="104FDF07" w14:textId="77777777" w:rsidR="00EB150B" w:rsidRPr="00F524B1" w:rsidRDefault="00EB150B" w:rsidP="00EB150B">
      <w:pPr>
        <w:pStyle w:val="ListParagraph"/>
        <w:numPr>
          <w:ilvl w:val="0"/>
          <w:numId w:val="1"/>
        </w:numPr>
        <w:ind w:left="63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Given that the matrix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x       x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6 -3</m:t>
                </m:r>
              </m:e>
            </m:eqAr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maps a triangle A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,0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 </w:t>
      </w:r>
    </w:p>
    <w:p w14:paraId="632BD081" w14:textId="77777777" w:rsidR="00EB150B" w:rsidRPr="00F524B1" w:rsidRDefault="00EB150B" w:rsidP="00EB150B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B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, 1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and c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, 5</m:t>
            </m:r>
          </m:e>
        </m:d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on to a straight line.  Find the possible  </w:t>
      </w:r>
    </w:p>
    <w:p w14:paraId="22EAD136" w14:textId="77777777" w:rsidR="00EB150B" w:rsidRPr="00F524B1" w:rsidRDefault="00EB150B" w:rsidP="00EB150B">
      <w:pPr>
        <w:pStyle w:val="ListParagraph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values of </w:t>
      </w:r>
      <m:oMath>
        <m:r>
          <w:rPr>
            <w:rFonts w:ascii="Cambria Math" w:eastAsiaTheme="minorEastAsia" w:hAnsi="Cambria Math"/>
            <w:sz w:val="24"/>
            <w:szCs w:val="24"/>
          </w:rPr>
          <m:t>x.</m:t>
        </m:r>
      </m:oMath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</w:r>
      <w:r w:rsidR="00777BDA"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14:paraId="2568D11F" w14:textId="77777777"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14:paraId="412B5732" w14:textId="77777777"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14:paraId="36BCF733" w14:textId="77777777" w:rsidR="00777BDA" w:rsidRDefault="00777BDA" w:rsidP="00777BDA">
      <w:pPr>
        <w:rPr>
          <w:rFonts w:ascii="Bookman Old Style" w:hAnsi="Bookman Old Style"/>
          <w:sz w:val="24"/>
          <w:szCs w:val="24"/>
        </w:rPr>
      </w:pPr>
    </w:p>
    <w:p w14:paraId="0A6437CC" w14:textId="77777777" w:rsidR="00F524B1" w:rsidRDefault="00F524B1" w:rsidP="00777BDA">
      <w:pPr>
        <w:rPr>
          <w:rFonts w:ascii="Bookman Old Style" w:hAnsi="Bookman Old Style"/>
          <w:sz w:val="24"/>
          <w:szCs w:val="24"/>
        </w:rPr>
      </w:pPr>
    </w:p>
    <w:p w14:paraId="41BD3F89" w14:textId="77777777" w:rsidR="00F524B1" w:rsidRPr="00F524B1" w:rsidRDefault="00F524B1" w:rsidP="00777BDA">
      <w:pPr>
        <w:rPr>
          <w:rFonts w:ascii="Bookman Old Style" w:hAnsi="Bookman Old Style"/>
          <w:sz w:val="24"/>
          <w:szCs w:val="24"/>
        </w:rPr>
      </w:pPr>
    </w:p>
    <w:p w14:paraId="143B4DFA" w14:textId="77777777" w:rsidR="00777BDA" w:rsidRPr="00F524B1" w:rsidRDefault="00777BDA" w:rsidP="00777BDA">
      <w:pPr>
        <w:rPr>
          <w:rFonts w:ascii="Bookman Old Style" w:hAnsi="Bookman Old Style"/>
          <w:sz w:val="24"/>
          <w:szCs w:val="24"/>
        </w:rPr>
      </w:pPr>
    </w:p>
    <w:p w14:paraId="422B362E" w14:textId="77777777" w:rsidR="003054A8" w:rsidRPr="00F524B1" w:rsidRDefault="00777BDA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13. The 2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nd</w:t>
      </w:r>
      <w:r w:rsidRPr="00F524B1">
        <w:rPr>
          <w:rFonts w:ascii="Bookman Old Style" w:hAnsi="Bookman Old Style"/>
          <w:sz w:val="24"/>
          <w:szCs w:val="24"/>
        </w:rPr>
        <w:t>, 1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and 42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nd</w:t>
      </w:r>
      <w:r w:rsidRPr="00F524B1">
        <w:rPr>
          <w:rFonts w:ascii="Bookman Old Style" w:hAnsi="Bookman Old Style"/>
          <w:sz w:val="24"/>
          <w:szCs w:val="24"/>
        </w:rPr>
        <w:t xml:space="preserve"> terms of an A.P forms the first three terms of a </w:t>
      </w:r>
    </w:p>
    <w:p w14:paraId="0ECA4BB2" w14:textId="77777777" w:rsidR="003054A8" w:rsidRPr="00F524B1" w:rsidRDefault="003054A8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r w:rsidR="00777BDA" w:rsidRPr="00F524B1">
        <w:rPr>
          <w:rFonts w:ascii="Bookman Old Style" w:hAnsi="Bookman Old Style"/>
          <w:sz w:val="24"/>
          <w:szCs w:val="24"/>
        </w:rPr>
        <w:t xml:space="preserve">geometric </w:t>
      </w:r>
      <w:proofErr w:type="gramStart"/>
      <w:r w:rsidR="00777BDA" w:rsidRPr="00F524B1">
        <w:rPr>
          <w:rFonts w:ascii="Bookman Old Style" w:hAnsi="Bookman Old Style"/>
          <w:sz w:val="24"/>
          <w:szCs w:val="24"/>
        </w:rPr>
        <w:t>progression,  if</w:t>
      </w:r>
      <w:proofErr w:type="gramEnd"/>
      <w:r w:rsidR="00777BDA" w:rsidRPr="00F524B1">
        <w:rPr>
          <w:rFonts w:ascii="Bookman Old Style" w:hAnsi="Bookman Old Style"/>
          <w:sz w:val="24"/>
          <w:szCs w:val="24"/>
        </w:rPr>
        <w:t xml:space="preserve"> the common differences of the AP=3.  Find </w:t>
      </w:r>
    </w:p>
    <w:p w14:paraId="01C69BFF" w14:textId="77777777" w:rsidR="00777BDA" w:rsidRPr="00F524B1" w:rsidRDefault="003054A8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r w:rsidR="00540188">
        <w:rPr>
          <w:rFonts w:ascii="Bookman Old Style" w:hAnsi="Bookman Old Style"/>
          <w:sz w:val="24"/>
          <w:szCs w:val="24"/>
        </w:rPr>
        <w:t>the sum</w:t>
      </w:r>
      <w:r w:rsidR="00777BDA" w:rsidRPr="00F524B1">
        <w:rPr>
          <w:rFonts w:ascii="Bookman Old Style" w:hAnsi="Bookman Old Style"/>
          <w:sz w:val="24"/>
          <w:szCs w:val="24"/>
        </w:rPr>
        <w:t xml:space="preserve"> of the first 10 terms of the </w:t>
      </w:r>
      <w:proofErr w:type="spellStart"/>
      <w:r w:rsidR="00777BDA" w:rsidRPr="00F524B1">
        <w:rPr>
          <w:rFonts w:ascii="Bookman Old Style" w:hAnsi="Bookman Old Style"/>
          <w:sz w:val="24"/>
          <w:szCs w:val="24"/>
        </w:rPr>
        <w:t>G.p</w:t>
      </w:r>
      <w:proofErr w:type="spellEnd"/>
      <w:r w:rsidR="00777BDA" w:rsidRPr="00F524B1">
        <w:rPr>
          <w:rFonts w:ascii="Bookman Old Style" w:hAnsi="Bookman Old Style"/>
          <w:sz w:val="24"/>
          <w:szCs w:val="24"/>
        </w:rPr>
        <w:t>.</w:t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</w:r>
      <w:r w:rsidR="00777BDA" w:rsidRPr="00F524B1">
        <w:rPr>
          <w:rFonts w:ascii="Bookman Old Style" w:hAnsi="Bookman Old Style"/>
          <w:sz w:val="24"/>
          <w:szCs w:val="24"/>
        </w:rPr>
        <w:tab/>
        <w:t>(4 marks)</w:t>
      </w:r>
    </w:p>
    <w:p w14:paraId="3B5B3F2F" w14:textId="77777777" w:rsidR="00F61923" w:rsidRPr="00F524B1" w:rsidRDefault="00F6192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693B4BC" w14:textId="77777777" w:rsidR="00F61923" w:rsidRDefault="00F6192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B8965CA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112D9E3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B3DBBB3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A567A86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2A73EDF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523C2D6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7F64CB4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EE981BC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F22FC2A" w14:textId="77777777" w:rsidR="00F524B1" w:rsidRP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C309C44" w14:textId="77777777" w:rsidR="000347B1" w:rsidRPr="00F524B1" w:rsidRDefault="000347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FE7C1B4" w14:textId="77777777" w:rsidR="000347B1" w:rsidRPr="00F524B1" w:rsidRDefault="00540188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4. Ra</w:t>
      </w:r>
      <w:r w:rsidR="006B28A2" w:rsidRPr="00F524B1">
        <w:rPr>
          <w:rFonts w:ascii="Bookman Old Style" w:hAnsi="Bookman Old Style"/>
          <w:sz w:val="24"/>
          <w:szCs w:val="24"/>
        </w:rPr>
        <w:t xml:space="preserve">w data collected from experimental observation normally have </w:t>
      </w:r>
    </w:p>
    <w:p w14:paraId="78FF10E5" w14:textId="77777777"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r w:rsidR="006B28A2" w:rsidRPr="00F524B1">
        <w:rPr>
          <w:rFonts w:ascii="Bookman Old Style" w:hAnsi="Bookman Old Style"/>
          <w:sz w:val="24"/>
          <w:szCs w:val="24"/>
        </w:rPr>
        <w:t xml:space="preserve">errors.  Below is a table of results obtained results from an </w:t>
      </w:r>
    </w:p>
    <w:p w14:paraId="6C3820CB" w14:textId="77777777"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r w:rsidR="006B28A2" w:rsidRPr="00F524B1">
        <w:rPr>
          <w:rFonts w:ascii="Bookman Old Style" w:hAnsi="Bookman Old Style"/>
          <w:sz w:val="24"/>
          <w:szCs w:val="24"/>
        </w:rPr>
        <w:t>experiment</w:t>
      </w:r>
      <w:r w:rsidR="00540188">
        <w:rPr>
          <w:rFonts w:ascii="Bookman Old Style" w:hAnsi="Bookman Old Style"/>
          <w:sz w:val="24"/>
          <w:szCs w:val="24"/>
        </w:rPr>
        <w:t>.  The results show</w:t>
      </w:r>
      <w:r w:rsidR="006B28A2" w:rsidRPr="00F524B1">
        <w:rPr>
          <w:rFonts w:ascii="Bookman Old Style" w:hAnsi="Bookman Old Style"/>
          <w:sz w:val="24"/>
          <w:szCs w:val="24"/>
        </w:rPr>
        <w:t xml:space="preserve"> how length l(cm) of a metal rod </w:t>
      </w:r>
    </w:p>
    <w:p w14:paraId="404EF279" w14:textId="77777777" w:rsidR="00F61923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</w:t>
      </w:r>
      <w:r w:rsidR="006B28A2" w:rsidRPr="00F524B1">
        <w:rPr>
          <w:rFonts w:ascii="Bookman Old Style" w:hAnsi="Bookman Old Style"/>
          <w:sz w:val="24"/>
          <w:szCs w:val="24"/>
        </w:rPr>
        <w:t>various with increase in temperature T(</w:t>
      </w:r>
      <w:r w:rsidR="006B28A2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6B28A2" w:rsidRPr="00F524B1">
        <w:rPr>
          <w:rFonts w:ascii="Bookman Old Style" w:hAnsi="Bookman Old Style"/>
          <w:sz w:val="24"/>
          <w:szCs w:val="24"/>
        </w:rPr>
        <w:t>c).</w:t>
      </w:r>
    </w:p>
    <w:p w14:paraId="2FB8E6FF" w14:textId="77777777" w:rsidR="000347B1" w:rsidRPr="00F524B1" w:rsidRDefault="000347B1" w:rsidP="000347B1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6765" w:type="dxa"/>
        <w:tblInd w:w="1396" w:type="dxa"/>
        <w:tblLook w:val="04A0" w:firstRow="1" w:lastRow="0" w:firstColumn="1" w:lastColumn="0" w:noHBand="0" w:noVBand="1"/>
      </w:tblPr>
      <w:tblGrid>
        <w:gridCol w:w="971"/>
        <w:gridCol w:w="664"/>
        <w:gridCol w:w="630"/>
        <w:gridCol w:w="630"/>
        <w:gridCol w:w="630"/>
        <w:gridCol w:w="630"/>
        <w:gridCol w:w="630"/>
        <w:gridCol w:w="630"/>
        <w:gridCol w:w="630"/>
        <w:gridCol w:w="720"/>
      </w:tblGrid>
      <w:tr w:rsidR="006B28A2" w:rsidRPr="00F524B1" w14:paraId="6D9682E9" w14:textId="77777777" w:rsidTr="000347B1">
        <w:tc>
          <w:tcPr>
            <w:tcW w:w="971" w:type="dxa"/>
          </w:tcPr>
          <w:p w14:paraId="638292B6" w14:textId="77777777" w:rsidR="006B28A2" w:rsidRPr="00F524B1" w:rsidRDefault="006B28A2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T(</w:t>
            </w:r>
            <w:r w:rsidRPr="00F524B1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  <w:r w:rsidR="000347B1" w:rsidRPr="00F524B1">
              <w:rPr>
                <w:rFonts w:ascii="Bookman Old Style" w:hAnsi="Bookman Old Style"/>
                <w:sz w:val="24"/>
                <w:szCs w:val="24"/>
              </w:rPr>
              <w:t>C)</w:t>
            </w:r>
          </w:p>
        </w:tc>
        <w:tc>
          <w:tcPr>
            <w:tcW w:w="664" w:type="dxa"/>
          </w:tcPr>
          <w:p w14:paraId="2343344C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14:paraId="643A1BD4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14:paraId="244A7427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14:paraId="5756B15E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14:paraId="33DF3BA4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630" w:type="dxa"/>
          </w:tcPr>
          <w:p w14:paraId="15FFC9EA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630" w:type="dxa"/>
          </w:tcPr>
          <w:p w14:paraId="10F1C67D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630" w:type="dxa"/>
          </w:tcPr>
          <w:p w14:paraId="265870E5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14:paraId="29EFBF9C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6B28A2" w:rsidRPr="00F524B1" w14:paraId="2DC96921" w14:textId="77777777" w:rsidTr="000347B1">
        <w:tc>
          <w:tcPr>
            <w:tcW w:w="971" w:type="dxa"/>
          </w:tcPr>
          <w:p w14:paraId="42290A2C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L(cm)</w:t>
            </w:r>
          </w:p>
        </w:tc>
        <w:tc>
          <w:tcPr>
            <w:tcW w:w="664" w:type="dxa"/>
          </w:tcPr>
          <w:p w14:paraId="3B78189F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0</w:t>
            </w:r>
          </w:p>
        </w:tc>
        <w:tc>
          <w:tcPr>
            <w:tcW w:w="630" w:type="dxa"/>
          </w:tcPr>
          <w:p w14:paraId="09554F0D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3</w:t>
            </w:r>
          </w:p>
        </w:tc>
        <w:tc>
          <w:tcPr>
            <w:tcW w:w="630" w:type="dxa"/>
          </w:tcPr>
          <w:p w14:paraId="28C65D8C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4.7</w:t>
            </w:r>
          </w:p>
        </w:tc>
        <w:tc>
          <w:tcPr>
            <w:tcW w:w="630" w:type="dxa"/>
          </w:tcPr>
          <w:p w14:paraId="5CFF83B2" w14:textId="77777777" w:rsidR="006B28A2" w:rsidRPr="00F524B1" w:rsidRDefault="00540188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.9</w:t>
            </w:r>
          </w:p>
        </w:tc>
        <w:tc>
          <w:tcPr>
            <w:tcW w:w="630" w:type="dxa"/>
          </w:tcPr>
          <w:p w14:paraId="516C3A93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0</w:t>
            </w:r>
          </w:p>
        </w:tc>
        <w:tc>
          <w:tcPr>
            <w:tcW w:w="630" w:type="dxa"/>
          </w:tcPr>
          <w:p w14:paraId="400FFD5B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5</w:t>
            </w:r>
          </w:p>
        </w:tc>
        <w:tc>
          <w:tcPr>
            <w:tcW w:w="630" w:type="dxa"/>
          </w:tcPr>
          <w:p w14:paraId="407771BD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5.9</w:t>
            </w:r>
          </w:p>
        </w:tc>
        <w:tc>
          <w:tcPr>
            <w:tcW w:w="630" w:type="dxa"/>
          </w:tcPr>
          <w:p w14:paraId="415325CB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.0</w:t>
            </w:r>
          </w:p>
        </w:tc>
        <w:tc>
          <w:tcPr>
            <w:tcW w:w="720" w:type="dxa"/>
          </w:tcPr>
          <w:p w14:paraId="2DDDB730" w14:textId="77777777" w:rsidR="006B28A2" w:rsidRPr="00F524B1" w:rsidRDefault="000347B1" w:rsidP="003054A8">
            <w:pPr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6.4</w:t>
            </w:r>
          </w:p>
        </w:tc>
      </w:tr>
    </w:tbl>
    <w:p w14:paraId="22D2F5C6" w14:textId="77777777" w:rsidR="006B28A2" w:rsidRPr="00F524B1" w:rsidRDefault="006B28A2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22B7E28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993741D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8DA3D20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767BE22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1F5D919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F965725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599EFBA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D8E5868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8E28391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4DE4033" w14:textId="77777777" w:rsidR="00C56B95" w:rsidRDefault="00C56B95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D5194EE" w14:textId="77777777" w:rsidR="00F524B1" w:rsidRDefault="00F524B1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DCB5557" w14:textId="77777777" w:rsidR="00BE72C3" w:rsidRPr="00F524B1" w:rsidRDefault="00BE72C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lot the values in the graph give</w:t>
      </w:r>
      <w:r w:rsidR="00540188">
        <w:rPr>
          <w:rFonts w:ascii="Bookman Old Style" w:hAnsi="Bookman Old Style"/>
          <w:sz w:val="24"/>
          <w:szCs w:val="24"/>
        </w:rPr>
        <w:t>n</w:t>
      </w:r>
      <w:r w:rsidRPr="00F524B1">
        <w:rPr>
          <w:rFonts w:ascii="Bookman Old Style" w:hAnsi="Bookman Old Style"/>
          <w:sz w:val="24"/>
          <w:szCs w:val="24"/>
        </w:rPr>
        <w:t xml:space="preserve"> below and draw the line of best fit.</w:t>
      </w:r>
    </w:p>
    <w:p w14:paraId="1C95AD25" w14:textId="77777777" w:rsidR="00A80399" w:rsidRPr="00F524B1" w:rsidRDefault="00A9550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14:paraId="3520234F" w14:textId="77777777" w:rsidR="00BE72C3" w:rsidRPr="00F524B1" w:rsidRDefault="00E15CEB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0A1C1E6F" wp14:editId="73C84DA1">
                <wp:simplePos x="0" y="0"/>
                <wp:positionH relativeFrom="column">
                  <wp:posOffset>47625</wp:posOffset>
                </wp:positionH>
                <wp:positionV relativeFrom="paragraph">
                  <wp:posOffset>110490</wp:posOffset>
                </wp:positionV>
                <wp:extent cx="45719" cy="4126230"/>
                <wp:effectExtent l="76200" t="38100" r="50165" b="2667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41262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139EA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.75pt;margin-top:8.7pt;width:3.6pt;height:324.9pt;flip:x y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</w:p>
    <w:p w14:paraId="2CF75063" w14:textId="77777777" w:rsidR="00BE72C3" w:rsidRPr="00F524B1" w:rsidRDefault="00A95503" w:rsidP="003054A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66571A5D" wp14:editId="369B4BCF">
                <wp:simplePos x="0" y="0"/>
                <wp:positionH relativeFrom="column">
                  <wp:posOffset>-295275</wp:posOffset>
                </wp:positionH>
                <wp:positionV relativeFrom="paragraph">
                  <wp:posOffset>786130</wp:posOffset>
                </wp:positionV>
                <wp:extent cx="6078245" cy="3800475"/>
                <wp:effectExtent l="0" t="0" r="55880" b="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8245" cy="3800475"/>
                          <a:chOff x="0" y="0"/>
                          <a:chExt cx="6078245" cy="3800475"/>
                        </a:xfrm>
                      </wpg:grpSpPr>
                      <wps:wsp>
                        <wps:cNvPr id="3" name="Text Box 3"/>
                        <wps:cNvSpPr txBox="1"/>
                        <wps:spPr>
                          <a:xfrm>
                            <a:off x="0" y="0"/>
                            <a:ext cx="533400" cy="3105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C94354" w14:textId="77777777" w:rsidR="00717778" w:rsidRDefault="00717778">
                              <w:r>
                                <w:t xml:space="preserve">          </w:t>
                              </w:r>
                            </w:p>
                            <w:p w14:paraId="7928C87A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7.0</w:t>
                              </w:r>
                            </w:p>
                            <w:p w14:paraId="2C9FDDCB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6.0</w:t>
                              </w:r>
                            </w:p>
                            <w:p w14:paraId="0C0C76C3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5.0</w:t>
                              </w:r>
                            </w:p>
                            <w:p w14:paraId="5534CB4A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4.0</w:t>
                              </w:r>
                            </w:p>
                            <w:p w14:paraId="6567B56A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3.0</w:t>
                              </w:r>
                            </w:p>
                            <w:p w14:paraId="56A7940D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2.0</w:t>
                              </w:r>
                            </w:p>
                            <w:p w14:paraId="75E789D1" w14:textId="77777777" w:rsidR="00717778" w:rsidRDefault="00717778" w:rsidP="00E15CEB">
                              <w:pPr>
                                <w:spacing w:line="360" w:lineRule="auto"/>
                              </w:pPr>
                              <w:r>
                                <w:t>1.0</w:t>
                              </w:r>
                            </w:p>
                            <w:p w14:paraId="4E9F01A0" w14:textId="77777777" w:rsidR="00717778" w:rsidRDefault="00717778"/>
                            <w:p w14:paraId="450E23C7" w14:textId="77777777" w:rsidR="00717778" w:rsidRDefault="00717778"/>
                            <w:p w14:paraId="4A7F5C2A" w14:textId="77777777" w:rsidR="00717778" w:rsidRDefault="00717778"/>
                            <w:p w14:paraId="12FF8D0E" w14:textId="77777777" w:rsidR="00717778" w:rsidRDefault="00717778"/>
                            <w:p w14:paraId="70D304BC" w14:textId="77777777" w:rsidR="00717778" w:rsidRDefault="00717778"/>
                            <w:p w14:paraId="6A699868" w14:textId="77777777" w:rsidR="00717778" w:rsidRDefault="00717778"/>
                            <w:p w14:paraId="7008AE36" w14:textId="77777777" w:rsidR="00717778" w:rsidRDefault="00717778"/>
                            <w:p w14:paraId="1810450E" w14:textId="77777777" w:rsidR="00717778" w:rsidRDefault="00717778"/>
                            <w:p w14:paraId="4335F23E" w14:textId="77777777" w:rsidR="00717778" w:rsidRDefault="00717778"/>
                            <w:p w14:paraId="079B0B4B" w14:textId="77777777" w:rsidR="00717778" w:rsidRDefault="00717778"/>
                            <w:p w14:paraId="620CFCC2" w14:textId="77777777" w:rsidR="00717778" w:rsidRDefault="00717778"/>
                            <w:p w14:paraId="27498761" w14:textId="77777777" w:rsidR="00717778" w:rsidRDefault="00717778"/>
                            <w:p w14:paraId="4ADB531A" w14:textId="77777777" w:rsidR="00717778" w:rsidRDefault="00717778"/>
                            <w:p w14:paraId="5B0FF57E" w14:textId="77777777" w:rsidR="00717778" w:rsidRDefault="00717778"/>
                            <w:p w14:paraId="0E49D5F1" w14:textId="77777777" w:rsidR="00717778" w:rsidRDefault="00717778"/>
                            <w:p w14:paraId="41A138FF" w14:textId="77777777" w:rsidR="00717778" w:rsidRDefault="00717778"/>
                            <w:p w14:paraId="61145C30" w14:textId="77777777" w:rsidR="00717778" w:rsidRDefault="00717778"/>
                            <w:p w14:paraId="65217733" w14:textId="77777777" w:rsidR="00717778" w:rsidRDefault="00717778"/>
                            <w:p w14:paraId="4FE6D098" w14:textId="77777777" w:rsidR="00717778" w:rsidRDefault="00717778"/>
                            <w:p w14:paraId="64DD34BA" w14:textId="77777777" w:rsidR="00717778" w:rsidRDefault="00717778"/>
                            <w:p w14:paraId="153CB7C9" w14:textId="77777777" w:rsidR="00717778" w:rsidRDefault="00717778"/>
                            <w:p w14:paraId="5563694B" w14:textId="77777777" w:rsidR="00717778" w:rsidRDefault="00717778"/>
                            <w:p w14:paraId="61CB42D4" w14:textId="77777777" w:rsidR="00717778" w:rsidRDefault="00717778"/>
                            <w:p w14:paraId="4DCF9E06" w14:textId="77777777" w:rsidR="00717778" w:rsidRDefault="00717778"/>
                            <w:p w14:paraId="30EE324F" w14:textId="77777777" w:rsidR="00717778" w:rsidRDefault="0071777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Straight Arrow Connector 14"/>
                        <wps:cNvCnPr/>
                        <wps:spPr>
                          <a:xfrm flipV="1">
                            <a:off x="352425" y="3162300"/>
                            <a:ext cx="5725820" cy="4571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342900" y="3257550"/>
                            <a:ext cx="5053330" cy="542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B8EDDF" w14:textId="77777777" w:rsidR="00717778" w:rsidRDefault="00717778">
                              <w:r>
                                <w:t>0         1            2             3           4             5            6            7            8</w:t>
                              </w:r>
                            </w:p>
                            <w:p w14:paraId="078A42F5" w14:textId="77777777" w:rsidR="00717778" w:rsidRPr="00A95503" w:rsidRDefault="00717778">
                              <w:r>
                                <w:t xml:space="preserve">                                                           </w:t>
                              </w:r>
                              <w:proofErr w:type="gramStart"/>
                              <w:r>
                                <w:t>TEMPERATURE  T</w:t>
                              </w:r>
                              <w:proofErr w:type="gramEnd"/>
                              <w:r>
                                <w:t>(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  <w:r>
                                <w:t>C)</w:t>
                              </w:r>
                            </w:p>
                            <w:p w14:paraId="5E37544B" w14:textId="77777777" w:rsidR="00717778" w:rsidRDefault="00717778"/>
                            <w:p w14:paraId="0BA9B04B" w14:textId="77777777" w:rsidR="00717778" w:rsidRPr="005F36AB" w:rsidRDefault="0071777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F36AB">
                                <w:rPr>
                                  <w:sz w:val="24"/>
                                  <w:szCs w:val="24"/>
                                </w:rPr>
                                <w:t>0          1            2           3             4            5            6             7           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66571A5D" id="Group 27" o:spid="_x0000_s1027" style="position:absolute;margin-left:-23.25pt;margin-top:61.9pt;width:478.6pt;height:299.25pt;z-index:251644928" coordsize="60782,38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">
                <v:shape id="Text Box 3" o:spid="_x0000_s1028" type="#_x0000_t202" style="position:absolute;width:5334;height:31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39C94354" w14:textId="77777777" w:rsidR="00717778" w:rsidRDefault="00717778">
                        <w:r>
                          <w:t xml:space="preserve">          </w:t>
                        </w:r>
                      </w:p>
                      <w:p w14:paraId="7928C87A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7.0</w:t>
                        </w:r>
                      </w:p>
                      <w:p w14:paraId="2C9FDDCB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6.0</w:t>
                        </w:r>
                      </w:p>
                      <w:p w14:paraId="0C0C76C3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5.0</w:t>
                        </w:r>
                      </w:p>
                      <w:p w14:paraId="5534CB4A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4.0</w:t>
                        </w:r>
                      </w:p>
                      <w:p w14:paraId="6567B56A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3.0</w:t>
                        </w:r>
                      </w:p>
                      <w:p w14:paraId="56A7940D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2.0</w:t>
                        </w:r>
                      </w:p>
                      <w:p w14:paraId="75E789D1" w14:textId="77777777" w:rsidR="00717778" w:rsidRDefault="00717778" w:rsidP="00E15CEB">
                        <w:pPr>
                          <w:spacing w:line="360" w:lineRule="auto"/>
                        </w:pPr>
                        <w:r>
                          <w:t>1.0</w:t>
                        </w:r>
                      </w:p>
                      <w:p w14:paraId="4E9F01A0" w14:textId="77777777" w:rsidR="00717778" w:rsidRDefault="00717778"/>
                      <w:p w14:paraId="450E23C7" w14:textId="77777777" w:rsidR="00717778" w:rsidRDefault="00717778"/>
                      <w:p w14:paraId="4A7F5C2A" w14:textId="77777777" w:rsidR="00717778" w:rsidRDefault="00717778"/>
                      <w:p w14:paraId="12FF8D0E" w14:textId="77777777" w:rsidR="00717778" w:rsidRDefault="00717778"/>
                      <w:p w14:paraId="70D304BC" w14:textId="77777777" w:rsidR="00717778" w:rsidRDefault="00717778"/>
                      <w:p w14:paraId="6A699868" w14:textId="77777777" w:rsidR="00717778" w:rsidRDefault="00717778"/>
                      <w:p w14:paraId="7008AE36" w14:textId="77777777" w:rsidR="00717778" w:rsidRDefault="00717778"/>
                      <w:p w14:paraId="1810450E" w14:textId="77777777" w:rsidR="00717778" w:rsidRDefault="00717778"/>
                      <w:p w14:paraId="4335F23E" w14:textId="77777777" w:rsidR="00717778" w:rsidRDefault="00717778"/>
                      <w:p w14:paraId="079B0B4B" w14:textId="77777777" w:rsidR="00717778" w:rsidRDefault="00717778"/>
                      <w:p w14:paraId="620CFCC2" w14:textId="77777777" w:rsidR="00717778" w:rsidRDefault="00717778"/>
                      <w:p w14:paraId="27498761" w14:textId="77777777" w:rsidR="00717778" w:rsidRDefault="00717778"/>
                      <w:p w14:paraId="4ADB531A" w14:textId="77777777" w:rsidR="00717778" w:rsidRDefault="00717778"/>
                      <w:p w14:paraId="5B0FF57E" w14:textId="77777777" w:rsidR="00717778" w:rsidRDefault="00717778"/>
                      <w:p w14:paraId="0E49D5F1" w14:textId="77777777" w:rsidR="00717778" w:rsidRDefault="00717778"/>
                      <w:p w14:paraId="41A138FF" w14:textId="77777777" w:rsidR="00717778" w:rsidRDefault="00717778"/>
                      <w:p w14:paraId="61145C30" w14:textId="77777777" w:rsidR="00717778" w:rsidRDefault="00717778"/>
                      <w:p w14:paraId="65217733" w14:textId="77777777" w:rsidR="00717778" w:rsidRDefault="00717778"/>
                      <w:p w14:paraId="4FE6D098" w14:textId="77777777" w:rsidR="00717778" w:rsidRDefault="00717778"/>
                      <w:p w14:paraId="64DD34BA" w14:textId="77777777" w:rsidR="00717778" w:rsidRDefault="00717778"/>
                      <w:p w14:paraId="153CB7C9" w14:textId="77777777" w:rsidR="00717778" w:rsidRDefault="00717778"/>
                      <w:p w14:paraId="5563694B" w14:textId="77777777" w:rsidR="00717778" w:rsidRDefault="00717778"/>
                      <w:p w14:paraId="61CB42D4" w14:textId="77777777" w:rsidR="00717778" w:rsidRDefault="00717778"/>
                      <w:p w14:paraId="4DCF9E06" w14:textId="77777777" w:rsidR="00717778" w:rsidRDefault="00717778"/>
                      <w:p w14:paraId="30EE324F" w14:textId="77777777" w:rsidR="00717778" w:rsidRDefault="00717778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" o:spid="_x0000_s1029" type="#_x0000_t32" style="position:absolute;left:3524;top:31623;width:57258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" strokecolor="windowText" strokeweight=".5pt">
                  <v:stroke endarrow="block" joinstyle="miter"/>
                </v:shape>
                <v:shape id="Text Box 25" o:spid="_x0000_s1030" type="#_x0000_t202" style="position:absolute;left:3429;top:32575;width:50533;height:5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2EB8EDDF" w14:textId="77777777" w:rsidR="00717778" w:rsidRDefault="00717778">
                        <w:r>
                          <w:t>0         1            2             3           4             5            6            7            8</w:t>
                        </w:r>
                      </w:p>
                      <w:p w14:paraId="078A42F5" w14:textId="77777777" w:rsidR="00717778" w:rsidRPr="00A95503" w:rsidRDefault="00717778">
                        <w:r>
                          <w:t xml:space="preserve">                                                           </w:t>
                        </w:r>
                        <w:proofErr w:type="gramStart"/>
                        <w:r>
                          <w:t>TEMPERATURE  T</w:t>
                        </w:r>
                        <w:proofErr w:type="gramEnd"/>
                        <w:r>
                          <w:t>(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  <w:r>
                          <w:t>C)</w:t>
                        </w:r>
                      </w:p>
                      <w:p w14:paraId="5E37544B" w14:textId="77777777" w:rsidR="00717778" w:rsidRDefault="00717778"/>
                      <w:p w14:paraId="0BA9B04B" w14:textId="77777777" w:rsidR="00717778" w:rsidRPr="005F36AB" w:rsidRDefault="00717778">
                        <w:pPr>
                          <w:rPr>
                            <w:sz w:val="24"/>
                            <w:szCs w:val="24"/>
                          </w:rPr>
                        </w:pPr>
                        <w:r w:rsidRPr="005F36AB">
                          <w:rPr>
                            <w:sz w:val="24"/>
                            <w:szCs w:val="24"/>
                          </w:rPr>
                          <w:t>0          1            2           3             4            5            6             7           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EB81EDC" wp14:editId="7884D5E1">
                <wp:simplePos x="0" y="0"/>
                <wp:positionH relativeFrom="column">
                  <wp:posOffset>-504825</wp:posOffset>
                </wp:positionH>
                <wp:positionV relativeFrom="paragraph">
                  <wp:posOffset>786130</wp:posOffset>
                </wp:positionV>
                <wp:extent cx="381000" cy="253365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533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BF9E35" w14:textId="77777777" w:rsidR="00717778" w:rsidRDefault="00717778">
                            <w:proofErr w:type="gramStart"/>
                            <w:r>
                              <w:t>Length  1</w:t>
                            </w:r>
                            <w:proofErr w:type="gramEnd"/>
                            <w:r>
                              <w:t>(cm) of the metal rod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EB81EDC" id="Text Box 26" o:spid="_x0000_s1031" type="#_x0000_t202" style="position:absolute;margin-left:-39.75pt;margin-top:61.9pt;width:30pt;height:199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" filled="f" stroked="f" strokeweight=".5pt">
                <v:textbox style="layout-flow:vertical;mso-layout-flow-alt:bottom-to-top">
                  <w:txbxContent>
                    <w:p w14:paraId="40BF9E35" w14:textId="77777777" w:rsidR="00717778" w:rsidRDefault="00717778">
                      <w:proofErr w:type="gramStart"/>
                      <w:r>
                        <w:t>Length  1</w:t>
                      </w:r>
                      <w:proofErr w:type="gramEnd"/>
                      <w:r>
                        <w:t>(cm) of the metal rod</w:t>
                      </w:r>
                    </w:p>
                  </w:txbxContent>
                </v:textbox>
              </v:shap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B0E119A" wp14:editId="05C5F3FA">
                <wp:simplePos x="0" y="0"/>
                <wp:positionH relativeFrom="column">
                  <wp:posOffset>523875</wp:posOffset>
                </wp:positionH>
                <wp:positionV relativeFrom="paragraph">
                  <wp:posOffset>3910330</wp:posOffset>
                </wp:positionV>
                <wp:extent cx="0" cy="180975"/>
                <wp:effectExtent l="0" t="0" r="19050" b="952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91AF0BB" id="Straight Connector 18" o:spid="_x0000_s1026" style="position:absolute;flip:x y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25pt,307.9pt" to="41.25pt,3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162D65AF" wp14:editId="66A2B653">
                <wp:simplePos x="0" y="0"/>
                <wp:positionH relativeFrom="column">
                  <wp:posOffset>971550</wp:posOffset>
                </wp:positionH>
                <wp:positionV relativeFrom="paragraph">
                  <wp:posOffset>3900805</wp:posOffset>
                </wp:positionV>
                <wp:extent cx="0" cy="180975"/>
                <wp:effectExtent l="0" t="0" r="19050" b="952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1F9A2A3" id="Straight Connector 17" o:spid="_x0000_s1026" style="position:absolute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5pt,307.15pt" to="76.5pt,3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0B39807F" wp14:editId="380342A8">
                <wp:simplePos x="0" y="0"/>
                <wp:positionH relativeFrom="column">
                  <wp:posOffset>1428750</wp:posOffset>
                </wp:positionH>
                <wp:positionV relativeFrom="paragraph">
                  <wp:posOffset>3900170</wp:posOffset>
                </wp:positionV>
                <wp:extent cx="0" cy="180975"/>
                <wp:effectExtent l="0" t="0" r="19050" b="952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585F3F5" id="Straight Connector 15" o:spid="_x0000_s1026" style="position:absolute;flip:x y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5pt,307.1pt" to="112.5pt,3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7020FB8C" wp14:editId="3C5F25DE">
                <wp:simplePos x="0" y="0"/>
                <wp:positionH relativeFrom="column">
                  <wp:posOffset>1866900</wp:posOffset>
                </wp:positionH>
                <wp:positionV relativeFrom="paragraph">
                  <wp:posOffset>3891280</wp:posOffset>
                </wp:positionV>
                <wp:extent cx="0" cy="180975"/>
                <wp:effectExtent l="0" t="0" r="19050" b="952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AEACBDF" id="Straight Connector 19" o:spid="_x0000_s1026" style="position:absolute;flip:x 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pt,306.4pt" to="147pt,3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293C80CE" wp14:editId="1126196F">
                <wp:simplePos x="0" y="0"/>
                <wp:positionH relativeFrom="column">
                  <wp:posOffset>2333625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EDD5DE0" id="Straight Connector 20" o:spid="_x0000_s1026" style="position:absolute;flip:x 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75pt,305.65pt" to="183.7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7DAA6C72" wp14:editId="0E0F494D">
                <wp:simplePos x="0" y="0"/>
                <wp:positionH relativeFrom="column">
                  <wp:posOffset>2800350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772424D" id="Straight Connector 21" o:spid="_x0000_s1026" style="position:absolute;flip:x 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5pt,305.65pt" to="220.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7B7BDA6C" wp14:editId="59775E10">
                <wp:simplePos x="0" y="0"/>
                <wp:positionH relativeFrom="column">
                  <wp:posOffset>3238500</wp:posOffset>
                </wp:positionH>
                <wp:positionV relativeFrom="paragraph">
                  <wp:posOffset>3881755</wp:posOffset>
                </wp:positionV>
                <wp:extent cx="0" cy="180975"/>
                <wp:effectExtent l="0" t="0" r="19050" b="9525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47D6A68" id="Straight Connector 22" o:spid="_x0000_s1026" style="position:absolute;flip:x 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305.65pt" to="255pt,3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53607D54" wp14:editId="37B4E079">
                <wp:simplePos x="0" y="0"/>
                <wp:positionH relativeFrom="column">
                  <wp:posOffset>4581525</wp:posOffset>
                </wp:positionH>
                <wp:positionV relativeFrom="paragraph">
                  <wp:posOffset>3876040</wp:posOffset>
                </wp:positionV>
                <wp:extent cx="0" cy="180975"/>
                <wp:effectExtent l="0" t="0" r="19050" b="952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0FF26DD" id="Straight Connector 16" o:spid="_x0000_s1026" style="position:absolute;flip:x y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0.75pt,305.2pt" to="360.75pt,3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1145D72" wp14:editId="7551AFEF">
                <wp:simplePos x="0" y="0"/>
                <wp:positionH relativeFrom="column">
                  <wp:posOffset>4143375</wp:posOffset>
                </wp:positionH>
                <wp:positionV relativeFrom="paragraph">
                  <wp:posOffset>3862705</wp:posOffset>
                </wp:positionV>
                <wp:extent cx="0" cy="180975"/>
                <wp:effectExtent l="0" t="0" r="19050" b="952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3F1107A" id="Straight Connector 24" o:spid="_x0000_s1026" style="position:absolute;flip:x 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6.25pt,304.15pt" to="326.25pt,3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5F36A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59D755A4" wp14:editId="34FD4B1F">
                <wp:simplePos x="0" y="0"/>
                <wp:positionH relativeFrom="column">
                  <wp:posOffset>3686175</wp:posOffset>
                </wp:positionH>
                <wp:positionV relativeFrom="paragraph">
                  <wp:posOffset>3891280</wp:posOffset>
                </wp:positionV>
                <wp:extent cx="0" cy="180975"/>
                <wp:effectExtent l="0" t="0" r="19050" b="952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0113588" id="Straight Connector 23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25pt,306.4pt" to="290.25pt,3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" strokecolor="windowText" strokeweight=".5pt">
                <v:stroke joinstyle="miter"/>
              </v:line>
            </w:pict>
          </mc:Fallback>
        </mc:AlternateContent>
      </w:r>
      <w:r w:rsidR="00E42A6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7437B63B" wp14:editId="1856EAB3">
                <wp:simplePos x="0" y="0"/>
                <wp:positionH relativeFrom="column">
                  <wp:posOffset>19050</wp:posOffset>
                </wp:positionH>
                <wp:positionV relativeFrom="paragraph">
                  <wp:posOffset>3580765</wp:posOffset>
                </wp:positionV>
                <wp:extent cx="142875" cy="0"/>
                <wp:effectExtent l="0" t="0" r="2857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B3544FB" id="Straight Connector 12" o:spid="_x0000_s1026" style="position:absolute;z-index:251620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281.95pt" to="12.75pt,2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="00E42A6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597692D8" wp14:editId="34EC3CB0">
                <wp:simplePos x="0" y="0"/>
                <wp:positionH relativeFrom="column">
                  <wp:posOffset>0</wp:posOffset>
                </wp:positionH>
                <wp:positionV relativeFrom="paragraph">
                  <wp:posOffset>2380615</wp:posOffset>
                </wp:positionV>
                <wp:extent cx="142875" cy="0"/>
                <wp:effectExtent l="0" t="0" r="2857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8324CFB" id="Straight Connector 9" o:spid="_x0000_s1026" style="position:absolute;z-index:251614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7.45pt" to="11.25pt,1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65E10C12" wp14:editId="0598EA1B">
                <wp:simplePos x="0" y="0"/>
                <wp:positionH relativeFrom="column">
                  <wp:posOffset>9525</wp:posOffset>
                </wp:positionH>
                <wp:positionV relativeFrom="paragraph">
                  <wp:posOffset>3180715</wp:posOffset>
                </wp:positionV>
                <wp:extent cx="142875" cy="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6E8D871" id="Straight Connector 7" o:spid="_x0000_s1026" style="position:absolute;z-index:251610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250.45pt" to="12pt,2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5659BFEF" wp14:editId="4C252185">
                <wp:simplePos x="0" y="0"/>
                <wp:positionH relativeFrom="column">
                  <wp:posOffset>9525</wp:posOffset>
                </wp:positionH>
                <wp:positionV relativeFrom="paragraph">
                  <wp:posOffset>2790190</wp:posOffset>
                </wp:positionV>
                <wp:extent cx="142875" cy="0"/>
                <wp:effectExtent l="0" t="0" r="2857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86B7B11" id="Straight Connector 8" o:spid="_x0000_s1026" style="position:absolute;z-index:251612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219.7pt" to="12pt,2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4783C228" wp14:editId="24BC6661">
                <wp:simplePos x="0" y="0"/>
                <wp:positionH relativeFrom="column">
                  <wp:posOffset>9525</wp:posOffset>
                </wp:positionH>
                <wp:positionV relativeFrom="paragraph">
                  <wp:posOffset>1999615</wp:posOffset>
                </wp:positionV>
                <wp:extent cx="142875" cy="0"/>
                <wp:effectExtent l="0" t="0" r="2857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C06670C" id="Straight Connector 11" o:spid="_x0000_s1026" style="position:absolute;z-index:25161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75pt,157.45pt" to="12pt,1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6AB055A7" wp14:editId="09D2CD46">
                <wp:simplePos x="0" y="0"/>
                <wp:positionH relativeFrom="column">
                  <wp:posOffset>0</wp:posOffset>
                </wp:positionH>
                <wp:positionV relativeFrom="paragraph">
                  <wp:posOffset>1599565</wp:posOffset>
                </wp:positionV>
                <wp:extent cx="142875" cy="0"/>
                <wp:effectExtent l="0" t="0" r="2857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4EBD124" id="Straight Connector 10" o:spid="_x0000_s1026" style="position:absolute;z-index:251616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25.95pt" to="11.25pt,1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7719B597" wp14:editId="305866C8">
                <wp:simplePos x="0" y="0"/>
                <wp:positionH relativeFrom="column">
                  <wp:posOffset>0</wp:posOffset>
                </wp:positionH>
                <wp:positionV relativeFrom="paragraph">
                  <wp:posOffset>1186180</wp:posOffset>
                </wp:positionV>
                <wp:extent cx="142875" cy="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CB11C35" id="Straight Connector 5" o:spid="_x0000_s1026" style="position:absolute;z-index:251608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93.4pt" to="11.25pt,9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" strokecolor="black [3200]" strokeweight=".5pt">
                <v:stroke joinstyle="miter"/>
              </v:line>
            </w:pict>
          </mc:Fallback>
        </mc:AlternateContent>
      </w:r>
      <w:r w:rsidR="00E15CEB" w:rsidRPr="00F524B1">
        <w:rPr>
          <w:rFonts w:ascii="Bookman Old Style" w:hAnsi="Bookman Old Style"/>
          <w:noProof/>
          <w:sz w:val="24"/>
          <w:szCs w:val="24"/>
          <w:lang w:val="en-GB" w:eastAsia="en-GB"/>
        </w:rPr>
        <w:drawing>
          <wp:inline distT="0" distB="0" distL="0" distR="0" wp14:anchorId="4A6BC320" wp14:editId="23296C82">
            <wp:extent cx="5648325" cy="3992880"/>
            <wp:effectExtent l="0" t="0" r="9525" b="7620"/>
            <wp:docPr id="2" name="Picture 1" descr="Sc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an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-10000"/>
                    </a:blip>
                    <a:srcRect t="6530" r="35421" b="15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609" cy="4007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D3B2C5" w14:textId="77777777" w:rsidR="00A95503" w:rsidRPr="00F524B1" w:rsidRDefault="00A95503" w:rsidP="005F36AB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27DEA03" w14:textId="77777777" w:rsidR="00A95503" w:rsidRPr="00F524B1" w:rsidRDefault="00A95503" w:rsidP="00A95503">
      <w:pPr>
        <w:tabs>
          <w:tab w:val="left" w:pos="8955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</w:p>
    <w:p w14:paraId="538742A4" w14:textId="77777777" w:rsidR="00C56B95" w:rsidRDefault="00C56B95" w:rsidP="00A95503">
      <w:pPr>
        <w:tabs>
          <w:tab w:val="left" w:pos="8955"/>
        </w:tabs>
        <w:rPr>
          <w:rFonts w:ascii="Bookman Old Style" w:hAnsi="Bookman Old Style"/>
          <w:sz w:val="24"/>
          <w:szCs w:val="24"/>
        </w:rPr>
      </w:pPr>
    </w:p>
    <w:p w14:paraId="07146759" w14:textId="77777777" w:rsidR="00A95503" w:rsidRPr="00F524B1" w:rsidRDefault="00A95503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15.  Evaluate the value of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083046" w:rsidRPr="00F524B1">
        <w:rPr>
          <w:rFonts w:ascii="Bookman Old Style" w:eastAsiaTheme="minorEastAsia" w:hAnsi="Bookman Old Style"/>
          <w:sz w:val="24"/>
          <w:szCs w:val="24"/>
        </w:rPr>
        <w:t xml:space="preserve"> in the following trigonometric equation.</w:t>
      </w:r>
    </w:p>
    <w:p w14:paraId="34CD65AC" w14:textId="77777777"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2x=+0.25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for-</w:t>
      </w:r>
      <m:oMath>
        <m:r>
          <w:rPr>
            <w:rFonts w:ascii="Cambria Math" w:eastAsiaTheme="minorEastAsia" w:hAnsi="Cambria Math"/>
            <w:sz w:val="24"/>
            <w:szCs w:val="24"/>
          </w:rPr>
          <m:t>-180° ≤x≤180°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    (3 marks)</w:t>
      </w:r>
    </w:p>
    <w:p w14:paraId="46C254FF" w14:textId="77777777"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14:paraId="2843887D" w14:textId="77777777"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14:paraId="41D7F2AF" w14:textId="77777777" w:rsidR="004E275F" w:rsidRPr="00F524B1" w:rsidRDefault="004E275F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14:paraId="14860429" w14:textId="77777777"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16.  The points with co-ordinates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A(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 xml:space="preserve">13,3) and B(-3,-9) are the end of a </w:t>
      </w:r>
    </w:p>
    <w:p w14:paraId="745A518A" w14:textId="77777777" w:rsidR="00083046" w:rsidRPr="00F524B1" w:rsidRDefault="00083046" w:rsidP="00A95503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diameter of a circle </w:t>
      </w:r>
      <w:proofErr w:type="spellStart"/>
      <w:r w:rsidRPr="00F524B1">
        <w:rPr>
          <w:rFonts w:ascii="Bookman Old Style" w:eastAsiaTheme="minorEastAsia" w:hAnsi="Bookman Old Style"/>
          <w:sz w:val="24"/>
          <w:szCs w:val="24"/>
        </w:rPr>
        <w:t>centre</w:t>
      </w:r>
      <w:proofErr w:type="spellEnd"/>
      <w:r w:rsidRPr="00F524B1">
        <w:rPr>
          <w:rFonts w:ascii="Bookman Old Style" w:eastAsiaTheme="minorEastAsia" w:hAnsi="Bookman Old Style"/>
          <w:sz w:val="24"/>
          <w:szCs w:val="24"/>
        </w:rPr>
        <w:t xml:space="preserve"> 0. 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Determine ;</w:t>
      </w:r>
      <w:proofErr w:type="gramEnd"/>
    </w:p>
    <w:p w14:paraId="47F70143" w14:textId="77777777" w:rsidR="00083046" w:rsidRPr="00F524B1" w:rsidRDefault="00083046" w:rsidP="00083046">
      <w:pPr>
        <w:pStyle w:val="ListParagraph"/>
        <w:numPr>
          <w:ilvl w:val="0"/>
          <w:numId w:val="4"/>
        </w:num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The coordinates of 0                                                   (1 mark)</w:t>
      </w:r>
    </w:p>
    <w:p w14:paraId="69F830FE" w14:textId="77777777" w:rsidR="00BD6CA4" w:rsidRPr="00F524B1" w:rsidRDefault="00BD6CA4" w:rsidP="00BD6CA4">
      <w:p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</w:p>
    <w:p w14:paraId="717C6F51" w14:textId="77777777" w:rsidR="004838B2" w:rsidRPr="00F524B1" w:rsidRDefault="00083046" w:rsidP="00083046">
      <w:pPr>
        <w:pStyle w:val="ListParagraph"/>
        <w:numPr>
          <w:ilvl w:val="0"/>
          <w:numId w:val="4"/>
        </w:numPr>
        <w:tabs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The equation of the circle expressing it in the form</w:t>
      </w:r>
    </w:p>
    <w:p w14:paraId="4DC7579B" w14:textId="77777777" w:rsidR="00540188" w:rsidRPr="00F524B1" w:rsidRDefault="004E2DB3" w:rsidP="00717778">
      <w:pPr>
        <w:pStyle w:val="ListParagraph"/>
        <w:tabs>
          <w:tab w:val="left" w:pos="7770"/>
          <w:tab w:val="left" w:pos="8955"/>
        </w:tabs>
        <w:ind w:left="1365"/>
        <w:rPr>
          <w:rFonts w:ascii="Bookman Old Style" w:eastAsiaTheme="minorEastAsia" w:hAnsi="Bookman Old Style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ax +by +c=0</m:t>
        </m:r>
      </m:oMath>
      <w:r w:rsidR="004838B2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14:paraId="7378C5C6" w14:textId="77777777"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b/>
          <w:sz w:val="24"/>
          <w:szCs w:val="24"/>
          <w:u w:val="single"/>
        </w:rPr>
      </w:pPr>
      <w:r w:rsidRPr="00F524B1">
        <w:rPr>
          <w:rFonts w:ascii="Bookman Old Style" w:eastAsiaTheme="minorEastAsia" w:hAnsi="Bookman Old Style"/>
          <w:b/>
          <w:sz w:val="24"/>
          <w:szCs w:val="24"/>
          <w:u w:val="single"/>
        </w:rPr>
        <w:lastRenderedPageBreak/>
        <w:t>SECTION II</w:t>
      </w:r>
    </w:p>
    <w:p w14:paraId="7B482F6B" w14:textId="77777777"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17. The following are the vertices of a triangle PQR </w:t>
      </w:r>
      <w:proofErr w:type="gramStart"/>
      <w:r w:rsidRPr="00F524B1">
        <w:rPr>
          <w:rFonts w:ascii="Bookman Old Style" w:eastAsiaTheme="minorEastAsia" w:hAnsi="Bookman Old Style"/>
          <w:sz w:val="24"/>
          <w:szCs w:val="24"/>
        </w:rPr>
        <w:t>P(</w:t>
      </w:r>
      <w:proofErr w:type="gramEnd"/>
      <w:r w:rsidRPr="00F524B1">
        <w:rPr>
          <w:rFonts w:ascii="Bookman Old Style" w:eastAsiaTheme="minorEastAsia" w:hAnsi="Bookman Old Style"/>
          <w:sz w:val="24"/>
          <w:szCs w:val="24"/>
        </w:rPr>
        <w:t>1,1), Q(3, 1) and R(1,4)</w:t>
      </w:r>
    </w:p>
    <w:p w14:paraId="1B500AB1" w14:textId="77777777"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</w:t>
      </w:r>
      <w:proofErr w:type="spellStart"/>
      <w:r w:rsidRPr="00F524B1">
        <w:rPr>
          <w:rFonts w:ascii="Bookman Old Style" w:eastAsiaTheme="minorEastAsia" w:hAnsi="Bookman Old Style"/>
          <w:sz w:val="24"/>
          <w:szCs w:val="24"/>
        </w:rPr>
        <w:t>i</w:t>
      </w:r>
      <w:proofErr w:type="spellEnd"/>
      <w:r w:rsidRPr="00F524B1">
        <w:rPr>
          <w:rFonts w:ascii="Bookman Old Style" w:eastAsiaTheme="minorEastAsia" w:hAnsi="Bookman Old Style"/>
          <w:sz w:val="24"/>
          <w:szCs w:val="24"/>
        </w:rPr>
        <w:t>)   Plot the triangle on the graph given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1 mark)</w:t>
      </w:r>
    </w:p>
    <w:p w14:paraId="68B6F4A7" w14:textId="77777777"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ii)   Triangle PQR was reflected on the line </w:t>
      </w:r>
      <m:oMath>
        <m:r>
          <w:rPr>
            <w:rFonts w:ascii="Cambria Math" w:eastAsiaTheme="minorEastAsia" w:hAnsi="Cambria Math"/>
            <w:sz w:val="24"/>
            <w:szCs w:val="24"/>
          </w:rPr>
          <m:t>x=0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   to giv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.  Draw </w:t>
      </w:r>
    </w:p>
    <w:p w14:paraId="4DD48807" w14:textId="77777777" w:rsidR="00BD6CA4" w:rsidRPr="00F524B1" w:rsidRDefault="00BD6CA4" w:rsidP="00BD6CA4">
      <w:pPr>
        <w:tabs>
          <w:tab w:val="left" w:pos="7770"/>
          <w:tab w:val="left" w:pos="8955"/>
        </w:tabs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the triangle on the graph given.</w:t>
      </w:r>
    </w:p>
    <w:p w14:paraId="6D735AD1" w14:textId="77777777" w:rsidR="00976130" w:rsidRPr="00F524B1" w:rsidRDefault="00BD6CA4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iii)  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</w:t>
      </w:r>
      <w:r w:rsidR="00CA0F8B"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r w:rsidR="00CA0F8B" w:rsidRPr="00F524B1">
        <w:rPr>
          <w:rFonts w:ascii="Bookman Old Style" w:eastAsiaTheme="minorEastAsia" w:hAnsi="Bookman Old Style"/>
          <w:sz w:val="24"/>
          <w:szCs w:val="24"/>
        </w:rPr>
        <w:t xml:space="preserve">was transformed by a matrix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0    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   0</m:t>
                </m:r>
              </m:e>
            </m:eqArr>
          </m:e>
        </m:d>
      </m:oMath>
      <w:r w:rsidR="00976130" w:rsidRPr="00F524B1">
        <w:rPr>
          <w:rFonts w:ascii="Bookman Old Style" w:eastAsiaTheme="minorEastAsia" w:hAnsi="Bookman Old Style"/>
          <w:sz w:val="24"/>
          <w:szCs w:val="24"/>
        </w:rPr>
        <w:t xml:space="preserve"> to give </w:t>
      </w:r>
    </w:p>
    <w:p w14:paraId="7D7001CD" w14:textId="77777777" w:rsidR="00976130" w:rsidRPr="00F524B1" w:rsidRDefault="00976130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.  </w:t>
      </w:r>
      <w:r w:rsidR="00540188">
        <w:rPr>
          <w:rFonts w:ascii="Bookman Old Style" w:eastAsiaTheme="minorEastAsia" w:hAnsi="Bookman Old Style"/>
          <w:sz w:val="24"/>
          <w:szCs w:val="24"/>
        </w:rPr>
        <w:t>On the axes d</w:t>
      </w:r>
      <w:r w:rsidRPr="00F524B1">
        <w:rPr>
          <w:rFonts w:ascii="Bookman Old Style" w:eastAsiaTheme="minorEastAsia" w:hAnsi="Bookman Old Style"/>
          <w:sz w:val="24"/>
          <w:szCs w:val="24"/>
        </w:rPr>
        <w:t>raw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on the </w:t>
      </w:r>
      <w:r w:rsidR="00540188">
        <w:rPr>
          <w:rFonts w:ascii="Bookman Old Style" w:eastAsiaTheme="minorEastAsia" w:hAnsi="Bookman Old Style"/>
          <w:sz w:val="24"/>
          <w:szCs w:val="24"/>
        </w:rPr>
        <w:t>grid.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(2 marks)</w:t>
      </w:r>
    </w:p>
    <w:p w14:paraId="4D021BAB" w14:textId="77777777" w:rsidR="00976130" w:rsidRPr="00F524B1" w:rsidRDefault="00976130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iv)   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 </w:t>
      </w:r>
      <w:r w:rsidRPr="00F524B1">
        <w:rPr>
          <w:rFonts w:ascii="Bookman Old Style" w:eastAsiaTheme="minorEastAsia" w:hAnsi="Bookman Old Style"/>
          <w:sz w:val="24"/>
          <w:szCs w:val="24"/>
        </w:rPr>
        <w:t>was further transformed into a triangle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 </w:t>
      </w:r>
    </w:p>
    <w:p w14:paraId="64EC553F" w14:textId="77777777" w:rsidR="009A53F4" w:rsidRPr="00F524B1" w:rsidRDefault="00976130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>and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 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using the matrix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    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0     1  </m:t>
                </m:r>
              </m:e>
            </m:eqArr>
          </m:e>
        </m:d>
      </m:oMath>
      <w:r w:rsidR="009A53F4" w:rsidRPr="00F524B1">
        <w:rPr>
          <w:rFonts w:ascii="Bookman Old Style" w:eastAsiaTheme="minorEastAsia" w:hAnsi="Bookman Old Style"/>
          <w:sz w:val="24"/>
          <w:szCs w:val="24"/>
        </w:rPr>
        <w:t xml:space="preserve">.  Draw the triangle and </w:t>
      </w:r>
    </w:p>
    <w:p w14:paraId="598F41D4" w14:textId="77777777" w:rsidR="009A53F4" w:rsidRPr="00F524B1" w:rsidRDefault="009A53F4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  state its coordinates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14:paraId="67DD4A17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2F7039A9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v)   Calculate the area of the triangle P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>Q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 xml:space="preserve">111 </w:t>
      </w:r>
      <w:r w:rsidRPr="00F524B1">
        <w:rPr>
          <w:rFonts w:ascii="Bookman Old Style" w:eastAsiaTheme="minorEastAsia" w:hAnsi="Bookman Old Style"/>
          <w:sz w:val="24"/>
          <w:szCs w:val="24"/>
        </w:rPr>
        <w:t>R</w:t>
      </w:r>
      <w:r w:rsidRPr="00F524B1">
        <w:rPr>
          <w:rFonts w:ascii="Bookman Old Style" w:eastAsiaTheme="minorEastAsia" w:hAnsi="Bookman Old Style"/>
          <w:sz w:val="24"/>
          <w:szCs w:val="24"/>
          <w:vertAlign w:val="superscript"/>
        </w:rPr>
        <w:t>111</w:t>
      </w:r>
      <w:r w:rsidRPr="00F524B1">
        <w:rPr>
          <w:rFonts w:ascii="Bookman Old Style" w:eastAsiaTheme="minorEastAsia" w:hAnsi="Bookman Old Style"/>
          <w:sz w:val="24"/>
          <w:szCs w:val="24"/>
        </w:rPr>
        <w:t xml:space="preserve"> drawn above.</w:t>
      </w:r>
    </w:p>
    <w:p w14:paraId="7F60D20C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14:paraId="40670567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4B4721C0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02E69AB8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3CA41C2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149A32B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105847B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2BB8570C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59F04492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71836D60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5A0801FF" w14:textId="77777777" w:rsidR="0027525B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004172E0" w14:textId="77777777" w:rsidR="00530F43" w:rsidRDefault="00530F43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9E0A9AE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ADA5BCA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56004BF8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46F3F09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1AD22339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0A9E0B37" w14:textId="77777777" w:rsidR="004E275F" w:rsidRDefault="004E275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6C20F7B9" w14:textId="77777777" w:rsidR="00282C91" w:rsidRDefault="00282C91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47CC5DA2" w14:textId="77777777" w:rsidR="00282C91" w:rsidRDefault="00282C91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0630D936" w14:textId="77777777" w:rsidR="009F6EFC" w:rsidRPr="00F524B1" w:rsidRDefault="009F6EFC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1B09996D" w14:textId="77777777" w:rsidR="009D28AF" w:rsidRPr="00F524B1" w:rsidRDefault="0027525B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18.</w:t>
      </w:r>
      <w:r w:rsidR="009D28AF" w:rsidRPr="00F524B1">
        <w:rPr>
          <w:rFonts w:ascii="Bookman Old Style" w:eastAsiaTheme="minorEastAsia" w:hAnsi="Bookman Old Style"/>
          <w:sz w:val="24"/>
          <w:szCs w:val="24"/>
        </w:rPr>
        <w:t xml:space="preserve">    The table below shows the number of goals scored in handball </w:t>
      </w:r>
    </w:p>
    <w:p w14:paraId="5A4FB5E6" w14:textId="77777777" w:rsidR="0027525B" w:rsidRPr="00F524B1" w:rsidRDefault="009D28AF" w:rsidP="009A53F4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      matches during a tournament 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3060"/>
        <w:gridCol w:w="1080"/>
        <w:gridCol w:w="1080"/>
        <w:gridCol w:w="1080"/>
        <w:gridCol w:w="1080"/>
        <w:gridCol w:w="1080"/>
      </w:tblGrid>
      <w:tr w:rsidR="009D28AF" w:rsidRPr="00F524B1" w14:paraId="2638CF83" w14:textId="77777777" w:rsidTr="009D28AF">
        <w:tc>
          <w:tcPr>
            <w:tcW w:w="3060" w:type="dxa"/>
          </w:tcPr>
          <w:p w14:paraId="3F022773" w14:textId="77777777" w:rsidR="009D28AF" w:rsidRPr="00F524B1" w:rsidRDefault="009D28AF" w:rsidP="009A53F4">
            <w:pPr>
              <w:tabs>
                <w:tab w:val="left" w:pos="7770"/>
                <w:tab w:val="left" w:pos="8955"/>
              </w:tabs>
              <w:spacing w:after="120" w:line="240" w:lineRule="auto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Number of goals</w:t>
            </w:r>
          </w:p>
        </w:tc>
        <w:tc>
          <w:tcPr>
            <w:tcW w:w="1080" w:type="dxa"/>
          </w:tcPr>
          <w:p w14:paraId="50B03A06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0-10</w:t>
            </w:r>
          </w:p>
        </w:tc>
        <w:tc>
          <w:tcPr>
            <w:tcW w:w="1080" w:type="dxa"/>
          </w:tcPr>
          <w:p w14:paraId="13AECA74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0-20</w:t>
            </w:r>
          </w:p>
        </w:tc>
        <w:tc>
          <w:tcPr>
            <w:tcW w:w="1080" w:type="dxa"/>
          </w:tcPr>
          <w:p w14:paraId="3399888D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0-30</w:t>
            </w:r>
          </w:p>
        </w:tc>
        <w:tc>
          <w:tcPr>
            <w:tcW w:w="1080" w:type="dxa"/>
          </w:tcPr>
          <w:p w14:paraId="24185CD8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30-40</w:t>
            </w:r>
          </w:p>
        </w:tc>
        <w:tc>
          <w:tcPr>
            <w:tcW w:w="1080" w:type="dxa"/>
          </w:tcPr>
          <w:p w14:paraId="55AE9938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40-50</w:t>
            </w:r>
          </w:p>
        </w:tc>
      </w:tr>
      <w:tr w:rsidR="009D28AF" w:rsidRPr="00F524B1" w14:paraId="4644E807" w14:textId="77777777" w:rsidTr="009D28AF">
        <w:tc>
          <w:tcPr>
            <w:tcW w:w="3060" w:type="dxa"/>
          </w:tcPr>
          <w:p w14:paraId="6C7DAA15" w14:textId="77777777" w:rsidR="009D28AF" w:rsidRPr="00F524B1" w:rsidRDefault="009D28AF" w:rsidP="009A53F4">
            <w:pPr>
              <w:tabs>
                <w:tab w:val="left" w:pos="7770"/>
                <w:tab w:val="left" w:pos="8955"/>
              </w:tabs>
              <w:spacing w:after="120" w:line="240" w:lineRule="auto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Number of matches</w:t>
            </w:r>
          </w:p>
        </w:tc>
        <w:tc>
          <w:tcPr>
            <w:tcW w:w="1080" w:type="dxa"/>
          </w:tcPr>
          <w:p w14:paraId="2BF2CB23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14:paraId="1C67B996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4</w:t>
            </w:r>
          </w:p>
        </w:tc>
        <w:tc>
          <w:tcPr>
            <w:tcW w:w="1080" w:type="dxa"/>
          </w:tcPr>
          <w:p w14:paraId="524767FD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24</w:t>
            </w:r>
          </w:p>
        </w:tc>
        <w:tc>
          <w:tcPr>
            <w:tcW w:w="1080" w:type="dxa"/>
          </w:tcPr>
          <w:p w14:paraId="186D2D1A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12</w:t>
            </w:r>
          </w:p>
        </w:tc>
        <w:tc>
          <w:tcPr>
            <w:tcW w:w="1080" w:type="dxa"/>
          </w:tcPr>
          <w:p w14:paraId="2F681045" w14:textId="77777777" w:rsidR="009D28AF" w:rsidRPr="00F524B1" w:rsidRDefault="009D28AF" w:rsidP="009D28AF">
            <w:pPr>
              <w:tabs>
                <w:tab w:val="left" w:pos="7770"/>
                <w:tab w:val="left" w:pos="8955"/>
              </w:tabs>
              <w:spacing w:after="120" w:line="240" w:lineRule="auto"/>
              <w:jc w:val="center"/>
              <w:rPr>
                <w:rFonts w:ascii="Bookman Old Style" w:eastAsiaTheme="minorEastAsia" w:hAnsi="Bookman Old Style"/>
                <w:sz w:val="24"/>
                <w:szCs w:val="24"/>
              </w:rPr>
            </w:pPr>
            <w:r w:rsidRPr="00F524B1">
              <w:rPr>
                <w:rFonts w:ascii="Bookman Old Style" w:eastAsiaTheme="minorEastAsia" w:hAnsi="Bookman Old Style"/>
                <w:sz w:val="24"/>
                <w:szCs w:val="24"/>
              </w:rPr>
              <w:t>8</w:t>
            </w:r>
          </w:p>
        </w:tc>
      </w:tr>
    </w:tbl>
    <w:p w14:paraId="5C8640E3" w14:textId="77777777" w:rsidR="009D28AF" w:rsidRPr="00F524B1" w:rsidRDefault="009D28AF" w:rsidP="009D28AF">
      <w:pPr>
        <w:tabs>
          <w:tab w:val="left" w:pos="510"/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</w:p>
    <w:p w14:paraId="25743755" w14:textId="77777777" w:rsidR="009D28AF" w:rsidRPr="00F524B1" w:rsidRDefault="009D28AF" w:rsidP="009D28AF">
      <w:pPr>
        <w:pStyle w:val="ListParagraph"/>
        <w:numPr>
          <w:ilvl w:val="0"/>
          <w:numId w:val="5"/>
        </w:numPr>
        <w:tabs>
          <w:tab w:val="left" w:pos="510"/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>Draw a cumulative frequency curve in the space below.  (3 marks)</w:t>
      </w: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14:paraId="767B7CCF" w14:textId="77777777" w:rsidR="00083046" w:rsidRPr="00F524B1" w:rsidRDefault="004838B2" w:rsidP="00976130">
      <w:pPr>
        <w:tabs>
          <w:tab w:val="left" w:pos="7770"/>
          <w:tab w:val="left" w:pos="8955"/>
        </w:tabs>
        <w:spacing w:after="12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14:paraId="7A701598" w14:textId="77777777" w:rsidR="009D28AF" w:rsidRPr="00F524B1" w:rsidRDefault="009D28AF" w:rsidP="009D28AF">
      <w:pPr>
        <w:tabs>
          <w:tab w:val="left" w:pos="1305"/>
          <w:tab w:val="left" w:pos="8955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noProof/>
          <w:sz w:val="24"/>
          <w:szCs w:val="24"/>
          <w:lang w:val="en-GB" w:eastAsia="en-GB"/>
        </w:rPr>
        <w:drawing>
          <wp:inline distT="0" distB="0" distL="0" distR="0" wp14:anchorId="07346E74" wp14:editId="017E069A">
            <wp:extent cx="5915025" cy="4867275"/>
            <wp:effectExtent l="0" t="0" r="9525" b="9525"/>
            <wp:docPr id="28" name="Picture 1" descr="Sc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an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-10000"/>
                    </a:blip>
                    <a:srcRect t="6530" r="35421" b="15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268" cy="48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24B1">
        <w:rPr>
          <w:rFonts w:ascii="Bookman Old Style" w:eastAsiaTheme="minorEastAsia" w:hAnsi="Bookman Old Style"/>
          <w:sz w:val="24"/>
          <w:szCs w:val="24"/>
        </w:rPr>
        <w:tab/>
      </w:r>
    </w:p>
    <w:p w14:paraId="38F966EC" w14:textId="77777777" w:rsidR="00083046" w:rsidRPr="00F524B1" w:rsidRDefault="009D28AF" w:rsidP="009D28AF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probability of scoring at least 20 goals using your graph.</w:t>
      </w:r>
    </w:p>
    <w:p w14:paraId="52EE4B91" w14:textId="77777777" w:rsidR="009D28AF" w:rsidRPr="00F524B1" w:rsidRDefault="009D28AF" w:rsidP="009F6EFC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1AD5DFBB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(b)  Using an assumed mean of 25 calculate the standard deviation.</w:t>
      </w:r>
    </w:p>
    <w:p w14:paraId="19F4CB8C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14:paraId="5F317FB1" w14:textId="77777777" w:rsidR="009D28AF" w:rsidRPr="00F524B1" w:rsidRDefault="009D28AF" w:rsidP="009D28AF">
      <w:pPr>
        <w:rPr>
          <w:rFonts w:ascii="Bookman Old Style" w:hAnsi="Bookman Old Style"/>
          <w:sz w:val="24"/>
          <w:szCs w:val="24"/>
        </w:rPr>
      </w:pPr>
    </w:p>
    <w:p w14:paraId="08FC8E3C" w14:textId="77777777" w:rsidR="009D28AF" w:rsidRPr="00F524B1" w:rsidRDefault="009D28AF" w:rsidP="009D28AF">
      <w:pPr>
        <w:pStyle w:val="ListParagraph"/>
        <w:numPr>
          <w:ilvl w:val="0"/>
          <w:numId w:val="5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6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decile 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5BE93A9C" w14:textId="77777777" w:rsidR="004E275F" w:rsidRPr="00F524B1" w:rsidRDefault="004E275F" w:rsidP="009D28AF">
      <w:pPr>
        <w:rPr>
          <w:rFonts w:ascii="Bookman Old Style" w:hAnsi="Bookman Old Style"/>
          <w:sz w:val="24"/>
          <w:szCs w:val="24"/>
        </w:rPr>
      </w:pPr>
    </w:p>
    <w:p w14:paraId="1D7A4FF6" w14:textId="77777777" w:rsidR="001111F1" w:rsidRPr="00F524B1" w:rsidRDefault="009D28AF" w:rsidP="009D28AF">
      <w:p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19. </w:t>
      </w:r>
      <w:r w:rsidR="00BB5368" w:rsidRPr="00F524B1">
        <w:rPr>
          <w:rFonts w:ascii="Bookman Old Style" w:hAnsi="Bookman Old Style"/>
          <w:sz w:val="24"/>
          <w:szCs w:val="24"/>
        </w:rPr>
        <w:t>Using a ruler and a pair of compasses only;</w:t>
      </w:r>
    </w:p>
    <w:p w14:paraId="785A494F" w14:textId="77777777" w:rsidR="00E70215" w:rsidRPr="00F524B1" w:rsidRDefault="00EA18AD" w:rsidP="00EA18AD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</w:t>
      </w:r>
      <w:proofErr w:type="spellStart"/>
      <w:r w:rsidR="00BB5368" w:rsidRPr="00F524B1">
        <w:rPr>
          <w:rFonts w:ascii="Bookman Old Style" w:hAnsi="Bookman Old Style"/>
          <w:sz w:val="24"/>
          <w:szCs w:val="24"/>
        </w:rPr>
        <w:t>i</w:t>
      </w:r>
      <w:proofErr w:type="spellEnd"/>
      <w:r w:rsidR="00BB5368" w:rsidRPr="00F524B1">
        <w:rPr>
          <w:rFonts w:ascii="Bookman Old Style" w:hAnsi="Bookman Old Style"/>
          <w:sz w:val="24"/>
          <w:szCs w:val="24"/>
        </w:rPr>
        <w:t xml:space="preserve">)  </w:t>
      </w:r>
      <w:r w:rsidR="00E70215" w:rsidRPr="00F524B1">
        <w:rPr>
          <w:rFonts w:ascii="Bookman Old Style" w:hAnsi="Bookman Old Style"/>
          <w:sz w:val="24"/>
          <w:szCs w:val="24"/>
        </w:rPr>
        <w:t>C</w:t>
      </w:r>
      <w:r w:rsidR="00BB5368" w:rsidRPr="00F524B1">
        <w:rPr>
          <w:rFonts w:ascii="Bookman Old Style" w:hAnsi="Bookman Old Style"/>
          <w:sz w:val="24"/>
          <w:szCs w:val="24"/>
        </w:rPr>
        <w:t xml:space="preserve">onstruct a triangle ABC such that AB=6cm, BC=8cm and angle </w:t>
      </w:r>
      <w:r w:rsidR="00E70215" w:rsidRPr="00F524B1">
        <w:rPr>
          <w:rFonts w:ascii="Bookman Old Style" w:hAnsi="Bookman Old Style"/>
          <w:sz w:val="24"/>
          <w:szCs w:val="24"/>
        </w:rPr>
        <w:t xml:space="preserve">  </w:t>
      </w:r>
    </w:p>
    <w:p w14:paraId="3ABB5DB3" w14:textId="77777777" w:rsidR="00C409B5" w:rsidRPr="00F524B1" w:rsidRDefault="00E70215" w:rsidP="009F6EFC">
      <w:pPr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r w:rsidR="00BB5368" w:rsidRPr="00F524B1">
        <w:rPr>
          <w:rFonts w:ascii="Bookman Old Style" w:hAnsi="Bookman Old Style"/>
          <w:sz w:val="24"/>
          <w:szCs w:val="24"/>
        </w:rPr>
        <w:t>A</w:t>
      </w:r>
      <w:r w:rsidRPr="00F524B1">
        <w:rPr>
          <w:rFonts w:ascii="Bookman Old Style" w:hAnsi="Bookman Old Style"/>
          <w:sz w:val="24"/>
          <w:szCs w:val="24"/>
        </w:rPr>
        <w:t>BC=6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41067B90" w14:textId="77777777" w:rsidR="00C409B5" w:rsidRPr="00F524B1" w:rsidRDefault="00C409B5" w:rsidP="00EA18AD">
      <w:pPr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</w:p>
    <w:p w14:paraId="30BF0D7E" w14:textId="77777777" w:rsidR="00E70215" w:rsidRPr="00F524B1" w:rsidRDefault="00E70215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On the same side of BC as A construct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 xml:space="preserve">s of </w:t>
      </w:r>
      <w:r w:rsidR="00B34507" w:rsidRPr="009F6EFC">
        <w:rPr>
          <w:rFonts w:ascii="Bookman Old Style" w:hAnsi="Bookman Old Style"/>
          <w:b/>
          <w:sz w:val="24"/>
          <w:szCs w:val="24"/>
        </w:rPr>
        <w:t>m</w:t>
      </w:r>
      <w:r w:rsidR="00B34507" w:rsidRPr="00F524B1">
        <w:rPr>
          <w:rFonts w:ascii="Bookman Old Style" w:hAnsi="Bookman Old Style"/>
          <w:sz w:val="24"/>
          <w:szCs w:val="24"/>
        </w:rPr>
        <w:t xml:space="preserve"> such that angle BMC=60</w:t>
      </w:r>
      <w:r w:rsidR="00B34507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B34507" w:rsidRPr="00F524B1">
        <w:rPr>
          <w:rFonts w:ascii="Bookman Old Style" w:hAnsi="Bookman Old Style"/>
          <w:sz w:val="24"/>
          <w:szCs w:val="24"/>
        </w:rPr>
        <w:t>.</w:t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B34507" w:rsidRPr="00F524B1">
        <w:rPr>
          <w:rFonts w:ascii="Bookman Old Style" w:hAnsi="Bookman Old Style"/>
          <w:sz w:val="24"/>
          <w:szCs w:val="24"/>
        </w:rPr>
        <w:t>(2 marks)</w:t>
      </w:r>
    </w:p>
    <w:p w14:paraId="2C756DDF" w14:textId="77777777" w:rsidR="00B34507" w:rsidRPr="00F524B1" w:rsidRDefault="000872AE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 xml:space="preserve">s of a point </w:t>
      </w:r>
      <w:r w:rsidRPr="009F6EFC">
        <w:rPr>
          <w:rFonts w:ascii="Bookman Old Style" w:hAnsi="Bookman Old Style"/>
          <w:b/>
          <w:sz w:val="24"/>
          <w:szCs w:val="24"/>
        </w:rPr>
        <w:t>Q</w:t>
      </w:r>
      <w:r w:rsidRPr="00F524B1">
        <w:rPr>
          <w:rFonts w:ascii="Bookman Old Style" w:hAnsi="Bookman Old Style"/>
          <w:sz w:val="24"/>
          <w:szCs w:val="24"/>
        </w:rPr>
        <w:t xml:space="preserve"> which is equidistant from B and C.</w:t>
      </w:r>
    </w:p>
    <w:p w14:paraId="3004C859" w14:textId="77777777" w:rsidR="000872AE" w:rsidRPr="00F524B1" w:rsidRDefault="000872AE" w:rsidP="000872AE">
      <w:pPr>
        <w:pStyle w:val="ListParagraph"/>
        <w:ind w:left="79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4286CAFC" w14:textId="77777777" w:rsidR="000872AE" w:rsidRPr="00F524B1" w:rsidRDefault="000872AE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>s of a point R such that RC=3cm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14:paraId="4825F86B" w14:textId="77777777" w:rsidR="00EA18AD" w:rsidRPr="00F524B1" w:rsidRDefault="00EA18AD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Draw the lo</w:t>
      </w:r>
      <w:r w:rsidR="009F6EFC">
        <w:rPr>
          <w:rFonts w:ascii="Bookman Old Style" w:hAnsi="Bookman Old Style"/>
          <w:sz w:val="24"/>
          <w:szCs w:val="24"/>
        </w:rPr>
        <w:t>cu</w:t>
      </w:r>
      <w:r w:rsidRPr="00F524B1">
        <w:rPr>
          <w:rFonts w:ascii="Bookman Old Style" w:hAnsi="Bookman Old Style"/>
          <w:sz w:val="24"/>
          <w:szCs w:val="24"/>
        </w:rPr>
        <w:t>s of a point P such that the area of triangle BPC=12cm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  <w:r w:rsidRPr="00F524B1">
        <w:rPr>
          <w:rFonts w:ascii="Bookman Old Style" w:hAnsi="Bookman Old Style"/>
          <w:sz w:val="24"/>
          <w:szCs w:val="24"/>
        </w:rPr>
        <w:t>.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73B7F6A9" w14:textId="77777777" w:rsidR="00EA18AD" w:rsidRPr="00F524B1" w:rsidRDefault="00EA18AD" w:rsidP="00E70215">
      <w:pPr>
        <w:pStyle w:val="ListParagraph"/>
        <w:numPr>
          <w:ilvl w:val="0"/>
          <w:numId w:val="6"/>
        </w:numPr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Locate the region by shading such that;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</w:r>
      <w:r w:rsidR="009F6EFC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>(2 marks)</w:t>
      </w:r>
    </w:p>
    <w:p w14:paraId="737EB0C5" w14:textId="77777777" w:rsidR="00EA18AD" w:rsidRPr="00F524B1" w:rsidRDefault="00EA18AD" w:rsidP="00EA18AD">
      <w:pPr>
        <w:pStyle w:val="ListParagraph"/>
        <w:ind w:left="1080"/>
        <w:rPr>
          <w:rFonts w:ascii="Bookman Old Style" w:hAnsi="Bookman Old Style"/>
          <w:sz w:val="24"/>
          <w:szCs w:val="24"/>
          <w:vertAlign w:val="superscript"/>
        </w:rPr>
      </w:pPr>
      <w:r w:rsidRPr="00F524B1">
        <w:rPr>
          <w:rFonts w:ascii="Bookman Old Style" w:hAnsi="Bookman Old Style"/>
          <w:sz w:val="24"/>
          <w:szCs w:val="24"/>
        </w:rPr>
        <w:t xml:space="preserve">Angle BMC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Pr="00F524B1">
        <w:rPr>
          <w:rFonts w:ascii="Bookman Old Style" w:hAnsi="Bookman Old Style"/>
          <w:sz w:val="24"/>
          <w:szCs w:val="24"/>
        </w:rPr>
        <w:t xml:space="preserve"> 6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 xml:space="preserve">, BQ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Pr="00F524B1">
        <w:rPr>
          <w:rFonts w:ascii="Bookman Old Style" w:hAnsi="Bookman Old Style"/>
          <w:sz w:val="24"/>
          <w:szCs w:val="24"/>
        </w:rPr>
        <w:t>QC, RC</w:t>
      </w:r>
      <m:oMath>
        <m:r>
          <w:rPr>
            <w:rFonts w:ascii="Cambria Math" w:hAnsi="Cambria Math"/>
            <w:sz w:val="24"/>
            <w:szCs w:val="24"/>
          </w:rPr>
          <m:t>&lt;</m:t>
        </m:r>
      </m:oMath>
      <w:r w:rsidRPr="00F524B1">
        <w:rPr>
          <w:rFonts w:ascii="Bookman Old Style" w:hAnsi="Bookman Old Style"/>
          <w:sz w:val="24"/>
          <w:szCs w:val="24"/>
        </w:rPr>
        <w:t>3 and area of BPC</w:t>
      </w:r>
      <m:oMath>
        <m:r>
          <w:rPr>
            <w:rFonts w:ascii="Cambria Math" w:hAnsi="Cambria Math"/>
            <w:sz w:val="24"/>
            <w:szCs w:val="24"/>
          </w:rPr>
          <m:t>&gt;</m:t>
        </m:r>
      </m:oMath>
      <w:r w:rsidRPr="00F524B1">
        <w:rPr>
          <w:rFonts w:ascii="Bookman Old Style" w:hAnsi="Bookman Old Style"/>
          <w:sz w:val="24"/>
          <w:szCs w:val="24"/>
        </w:rPr>
        <w:t xml:space="preserve"> 12cm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</w:p>
    <w:p w14:paraId="5E506DAD" w14:textId="77777777" w:rsidR="00E5159F" w:rsidRPr="00F524B1" w:rsidRDefault="00E5159F" w:rsidP="00E5159F">
      <w:pPr>
        <w:rPr>
          <w:rFonts w:ascii="Bookman Old Style" w:hAnsi="Bookman Old Style"/>
          <w:sz w:val="24"/>
          <w:szCs w:val="24"/>
        </w:rPr>
      </w:pPr>
    </w:p>
    <w:p w14:paraId="4E8C6648" w14:textId="77777777" w:rsidR="003D6446" w:rsidRDefault="003D6446" w:rsidP="00E5159F">
      <w:pPr>
        <w:rPr>
          <w:rFonts w:ascii="Bookman Old Style" w:hAnsi="Bookman Old Style"/>
          <w:sz w:val="24"/>
          <w:szCs w:val="24"/>
        </w:rPr>
      </w:pPr>
    </w:p>
    <w:p w14:paraId="7B3CA93A" w14:textId="77777777"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61350470" w14:textId="77777777"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49F82BF5" w14:textId="77777777"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50BB25BA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36A3349A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2E25BE3B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78FF9F71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0194B33B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40AC979B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3840DF7D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2BCA9CF9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16F4B8C7" w14:textId="77777777" w:rsidR="009F6EFC" w:rsidRDefault="009F6EFC" w:rsidP="00E5159F">
      <w:pPr>
        <w:rPr>
          <w:rFonts w:ascii="Bookman Old Style" w:hAnsi="Bookman Old Style"/>
          <w:sz w:val="24"/>
          <w:szCs w:val="24"/>
        </w:rPr>
      </w:pPr>
    </w:p>
    <w:p w14:paraId="4561663C" w14:textId="77777777"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449BF1A0" w14:textId="77777777" w:rsid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2D915B32" w14:textId="77777777" w:rsidR="00F524B1" w:rsidRPr="00F524B1" w:rsidRDefault="00F524B1" w:rsidP="00E5159F">
      <w:pPr>
        <w:rPr>
          <w:rFonts w:ascii="Bookman Old Style" w:hAnsi="Bookman Old Style"/>
          <w:sz w:val="24"/>
          <w:szCs w:val="24"/>
        </w:rPr>
      </w:pPr>
    </w:p>
    <w:p w14:paraId="3C645F5C" w14:textId="77777777" w:rsidR="00E5159F" w:rsidRPr="00F524B1" w:rsidRDefault="00E5159F" w:rsidP="00E5159F">
      <w:pPr>
        <w:rPr>
          <w:rFonts w:ascii="Bookman Old Style" w:hAnsi="Bookman Old Style"/>
          <w:sz w:val="24"/>
          <w:szCs w:val="24"/>
        </w:rPr>
      </w:pPr>
    </w:p>
    <w:p w14:paraId="71AB3039" w14:textId="77777777" w:rsidR="00E5159F" w:rsidRPr="00F524B1" w:rsidRDefault="00921D1F" w:rsidP="00E5159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5ACFE6BC" wp14:editId="74D39B41">
                <wp:simplePos x="0" y="0"/>
                <wp:positionH relativeFrom="column">
                  <wp:posOffset>1981200</wp:posOffset>
                </wp:positionH>
                <wp:positionV relativeFrom="paragraph">
                  <wp:posOffset>28575</wp:posOffset>
                </wp:positionV>
                <wp:extent cx="2654300" cy="4519295"/>
                <wp:effectExtent l="0" t="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4300" cy="4519295"/>
                          <a:chOff x="0" y="0"/>
                          <a:chExt cx="2654300" cy="4519295"/>
                        </a:xfrm>
                      </wpg:grpSpPr>
                      <wps:wsp>
                        <wps:cNvPr id="29" name="Hexagon 29"/>
                        <wps:cNvSpPr/>
                        <wps:spPr>
                          <a:xfrm>
                            <a:off x="533400" y="285750"/>
                            <a:ext cx="1578610" cy="1352550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809625" y="285750"/>
                            <a:ext cx="76200" cy="2505075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1762125" y="285750"/>
                            <a:ext cx="76200" cy="2505075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695325" y="0"/>
                            <a:ext cx="264160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BFDB16" w14:textId="77777777" w:rsidR="00717778" w:rsidRPr="00482E4C" w:rsidRDefault="00717778" w:rsidP="001B10A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482E4C">
                                <w:rPr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1647825" y="38100"/>
                            <a:ext cx="26860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7C3791B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/>
                        <wps:spPr>
                          <a:xfrm flipH="1">
                            <a:off x="466725" y="942975"/>
                            <a:ext cx="66675" cy="25812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2114550" y="942975"/>
                            <a:ext cx="85725" cy="25812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2095500" y="838200"/>
                            <a:ext cx="23812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1E7E60B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314325" y="809625"/>
                            <a:ext cx="28575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83D2D99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1781175" y="1504950"/>
                            <a:ext cx="22796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C7D1A2F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Text Box 43"/>
                        <wps:cNvSpPr txBox="1"/>
                        <wps:spPr>
                          <a:xfrm>
                            <a:off x="809625" y="1581150"/>
                            <a:ext cx="28448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24347FF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Straight Connector 35"/>
                        <wps:cNvCnPr/>
                        <wps:spPr>
                          <a:xfrm flipH="1">
                            <a:off x="790575" y="1647825"/>
                            <a:ext cx="86995" cy="26174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>
                            <a:off x="1790700" y="1647825"/>
                            <a:ext cx="66675" cy="26555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828675" y="2552700"/>
                            <a:ext cx="26416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A3E8088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Hexagon 30"/>
                        <wps:cNvSpPr/>
                        <wps:spPr>
                          <a:xfrm>
                            <a:off x="466725" y="2790825"/>
                            <a:ext cx="1733550" cy="15125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1828800" y="2638425"/>
                            <a:ext cx="28321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1D6D015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2152650" y="1990725"/>
                            <a:ext cx="50165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53BEBB9" w14:textId="77777777" w:rsidR="00717778" w:rsidRDefault="00717778" w:rsidP="00482E4C">
                              <w:r>
                                <w:t>14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 rot="10800000" flipV="1">
                            <a:off x="276225" y="3419475"/>
                            <a:ext cx="259715" cy="28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6E184D0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2124075" y="3419475"/>
                            <a:ext cx="27051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71A1689" w14:textId="77777777" w:rsidR="00717778" w:rsidRPr="00482E4C" w:rsidRDefault="00717778" w:rsidP="00482E4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095500" y="3800475"/>
                            <a:ext cx="53340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91C0416" w14:textId="77777777"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0" y="3752850"/>
                            <a:ext cx="533400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8D44288" w14:textId="77777777"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657225" y="4200525"/>
                            <a:ext cx="27749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6DC3D18" w14:textId="77777777" w:rsidR="00717778" w:rsidRPr="00482E4C" w:rsidRDefault="00717778" w:rsidP="001B10A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752600" y="4200525"/>
                            <a:ext cx="27241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DC927F7" w14:textId="77777777" w:rsidR="00717778" w:rsidRPr="00482E4C" w:rsidRDefault="00717778" w:rsidP="00482E4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E4C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933450" y="4267200"/>
                            <a:ext cx="53340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6C795BA" w14:textId="77777777" w:rsidR="00717778" w:rsidRDefault="00717778" w:rsidP="00482E4C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ACFE6BC" id="Group 6" o:spid="_x0000_s1032" style="position:absolute;margin-left:156pt;margin-top:2.25pt;width:209pt;height:355.85pt;z-index:251742208" coordsize="26543,45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29" o:spid="_x0000_s1033" type="#_x0000_t9" style="position:absolute;left:5334;top:2857;width:15786;height:13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" adj="4627" fillcolor="white [3201]" strokecolor="black [3200]" strokeweight="1pt"/>
                <v:line id="Straight Connector 33" o:spid="_x0000_s1034" style="position:absolute;flip:x;visibility:visible;mso-wrap-style:square" from="8096,2857" to="8858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" strokecolor="black [3200]" strokeweight=".5pt">
                  <v:stroke dashstyle="longDash" joinstyle="miter"/>
                </v:line>
                <v:line id="Straight Connector 34" o:spid="_x0000_s1035" style="position:absolute;visibility:visible;mso-wrap-style:square" from="17621,2857" to="18383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" strokecolor="black [3200]" strokeweight=".5pt">
                  <v:stroke dashstyle="longDash" joinstyle="miter"/>
                </v:line>
                <v:shape id="Text Box 38" o:spid="_x0000_s1036" type="#_x0000_t202" style="position:absolute;left:6953;width:2641;height:29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<v:textbox>
                    <w:txbxContent>
                      <w:p w14:paraId="34BFDB16" w14:textId="77777777" w:rsidR="00717778" w:rsidRPr="00482E4C" w:rsidRDefault="00717778" w:rsidP="001B10AF">
                        <w:pPr>
                          <w:rPr>
                            <w:sz w:val="28"/>
                            <w:szCs w:val="28"/>
                          </w:rPr>
                        </w:pPr>
                        <w:r w:rsidRPr="00482E4C">
                          <w:rPr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v:shape id="Text Box 39" o:spid="_x0000_s1037" type="#_x0000_t202" style="position:absolute;left:16478;top:381;width:2686;height:25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<v:textbox>
                    <w:txbxContent>
                      <w:p w14:paraId="47C3791B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line id="Straight Connector 31" o:spid="_x0000_s1038" style="position:absolute;flip:x;visibility:visible;mso-wrap-style:square" from="4667,9429" to="5334,3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<v:stroke joinstyle="miter"/>
                </v:line>
                <v:line id="Straight Connector 32" o:spid="_x0000_s1039" style="position:absolute;visibility:visible;mso-wrap-style:square" from="21145,9429" to="22002,3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" strokecolor="black [3200]" strokeweight=".5pt">
                  <v:stroke joinstyle="miter"/>
                </v:line>
                <v:shape id="Text Box 40" o:spid="_x0000_s1040" type="#_x0000_t202" style="position:absolute;left:20955;top:8382;width:2381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<v:textbox>
                    <w:txbxContent>
                      <w:p w14:paraId="61E7E60B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J</w:t>
                        </w:r>
                      </w:p>
                    </w:txbxContent>
                  </v:textbox>
                </v:shape>
                <v:shape id="Text Box 41" o:spid="_x0000_s1041" type="#_x0000_t202" style="position:absolute;left:3143;top:8096;width:2857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<v:textbox>
                    <w:txbxContent>
                      <w:p w14:paraId="483D2D99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G</w:t>
                        </w:r>
                      </w:p>
                    </w:txbxContent>
                  </v:textbox>
                </v:shape>
                <v:shape id="Text Box 42" o:spid="_x0000_s1042" type="#_x0000_t202" style="position:absolute;left:17811;top:15049;width:2280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<v:textbox>
                    <w:txbxContent>
                      <w:p w14:paraId="3C7D1A2F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  <v:shape id="Text Box 43" o:spid="_x0000_s1043" type="#_x0000_t202" style="position:absolute;left:8096;top:15811;width:2845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1FZ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+51FZxQAAANsAAAAP&#10;AAAAAAAAAAAAAAAAAAcCAABkcnMvZG93bnJldi54bWxQSwUGAAAAAAMAAwC3AAAA+QIAAAAA&#10;" filled="f" stroked="f" strokeweight=".5pt">
                  <v:textbox>
                    <w:txbxContent>
                      <w:p w14:paraId="224347FF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H</w:t>
                        </w:r>
                      </w:p>
                    </w:txbxContent>
                  </v:textbox>
                </v:shape>
                <v:line id="Straight Connector 35" o:spid="_x0000_s1044" style="position:absolute;flip:x;visibility:visible;mso-wrap-style:square" from="7905,16478" to="8775,4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o70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Xv&#10;l/gD5OoDAAD//wMAUEsBAi0AFAAGAAgAAAAhANvh9svuAAAAhQEAABMAAAAAAAAAAAAAAAAAAAAA&#10;AFtDb250ZW50X1R5cGVzXS54bWxQSwECLQAUAAYACAAAACEAWvQsW78AAAAVAQAACwAAAAAAAAAA&#10;AAAAAAAfAQAAX3JlbHMvLnJlbHNQSwECLQAUAAYACAAAACEASt6O9L0AAADbAAAADwAAAAAAAAAA&#10;AAAAAAAHAgAAZHJzL2Rvd25yZXYueG1sUEsFBgAAAAADAAMAtwAAAPECAAAAAA==&#10;" strokecolor="black [3200]" strokeweight=".5pt">
                  <v:stroke joinstyle="miter"/>
                </v:line>
                <v:line id="Straight Connector 36" o:spid="_x0000_s1045" style="position:absolute;visibility:visible;mso-wrap-style:square" from="17907,16478" to="18573,43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" strokecolor="black [3200]" strokeweight=".5pt">
                  <v:stroke joinstyle="miter"/>
                </v:line>
                <v:shape id="Text Box 44" o:spid="_x0000_s1046" type="#_x0000_t202" style="position:absolute;left:8286;top:25527;width:2642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<v:textbox>
                    <w:txbxContent>
                      <w:p w14:paraId="1A3E8088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Hexagon 30" o:spid="_x0000_s1047" type="#_x0000_t9" style="position:absolute;left:4667;top:27908;width:17335;height:151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" adj="4712" fillcolor="window" strokecolor="windowText" strokeweight="1pt"/>
                <v:shape id="Text Box 45" o:spid="_x0000_s1048" type="#_x0000_t202" style="position:absolute;left:18288;top:26384;width:2832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<v:textbox>
                    <w:txbxContent>
                      <w:p w14:paraId="21D6D015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50" o:spid="_x0000_s1049" type="#_x0000_t202" style="position:absolute;left:21526;top:19907;width:5017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<v:textbox>
                    <w:txbxContent>
                      <w:p w14:paraId="253BEBB9" w14:textId="77777777" w:rsidR="00717778" w:rsidRDefault="00717778" w:rsidP="00482E4C">
                        <w:r>
                          <w:t>14cm</w:t>
                        </w:r>
                      </w:p>
                    </w:txbxContent>
                  </v:textbox>
                </v:shape>
                <v:shape id="Text Box 46" o:spid="_x0000_s1050" type="#_x0000_t202" style="position:absolute;left:2762;top:34194;width:2597;height:2883;rotation:180;flip:y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" filled="f" stroked="f" strokeweight=".5pt">
                  <v:textbox>
                    <w:txbxContent>
                      <w:p w14:paraId="46E184D0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49" o:spid="_x0000_s1051" type="#_x0000_t202" style="position:absolute;left:21240;top:34194;width:2705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<v:textbox>
                    <w:txbxContent>
                      <w:p w14:paraId="271A1689" w14:textId="77777777" w:rsidR="00717778" w:rsidRPr="00482E4C" w:rsidRDefault="00717778" w:rsidP="00482E4C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53" o:spid="_x0000_s1052" type="#_x0000_t202" style="position:absolute;left:20955;top:38004;width:5334;height:2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eE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A7PseExQAAANsAAAAP&#10;AAAAAAAAAAAAAAAAAAcCAABkcnMvZG93bnJldi54bWxQSwUGAAAAAAMAAwC3AAAA+QIAAAAA&#10;" filled="f" stroked="f" strokeweight=".5pt">
                  <v:textbox>
                    <w:txbxContent>
                      <w:p w14:paraId="491C0416" w14:textId="77777777"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  <v:shape id="Text Box 51" o:spid="_x0000_s1053" type="#_x0000_t202" style="position:absolute;top:37528;width:5334;height:2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PxoxQAAANsAAAAPAAAAZHJzL2Rvd25yZXYueG1sRI9BawIx&#10;FITvgv8hPMGL1KxCpa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CkoPxoxQAAANsAAAAP&#10;AAAAAAAAAAAAAAAAAAcCAABkcnMvZG93bnJldi54bWxQSwUGAAAAAAMAAwC3AAAA+QIAAAAA&#10;" filled="f" stroked="f" strokeweight=".5pt">
                  <v:textbox>
                    <w:txbxContent>
                      <w:p w14:paraId="68D44288" w14:textId="77777777"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  <v:shape id="Text Box 47" o:spid="_x0000_s1054" type="#_x0000_t202" style="position:absolute;left:6572;top:42005;width:2775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<v:textbox>
                    <w:txbxContent>
                      <w:p w14:paraId="26DC3D18" w14:textId="77777777" w:rsidR="00717778" w:rsidRPr="00482E4C" w:rsidRDefault="00717778" w:rsidP="001B10AF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48" o:spid="_x0000_s1055" type="#_x0000_t202" style="position:absolute;left:17526;top:42005;width:2724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<v:textbox>
                    <w:txbxContent>
                      <w:p w14:paraId="7DC927F7" w14:textId="77777777" w:rsidR="00717778" w:rsidRPr="00482E4C" w:rsidRDefault="00717778" w:rsidP="00482E4C">
                        <w:pPr>
                          <w:rPr>
                            <w:sz w:val="24"/>
                            <w:szCs w:val="24"/>
                          </w:rPr>
                        </w:pPr>
                        <w:r w:rsidRPr="00482E4C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52" o:spid="_x0000_s1056" type="#_x0000_t202" style="position:absolute;left:9334;top:42672;width:5334;height:25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mIf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BUcmIfxQAAANsAAAAP&#10;AAAAAAAAAAAAAAAAAAcCAABkcnMvZG93bnJldi54bWxQSwUGAAAAAAMAAwC3AAAA+QIAAAAA&#10;" filled="f" stroked="f" strokeweight=".5pt">
                  <v:textbox>
                    <w:txbxContent>
                      <w:p w14:paraId="46C795BA" w14:textId="77777777" w:rsidR="00717778" w:rsidRDefault="00717778" w:rsidP="00482E4C">
                        <w:r>
                          <w:t>10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6EFC">
        <w:rPr>
          <w:rFonts w:ascii="Bookman Old Style" w:hAnsi="Bookman Old Style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4F7F390" wp14:editId="6747CB54">
                <wp:simplePos x="0" y="0"/>
                <wp:positionH relativeFrom="column">
                  <wp:posOffset>5124450</wp:posOffset>
                </wp:positionH>
                <wp:positionV relativeFrom="paragraph">
                  <wp:posOffset>276225</wp:posOffset>
                </wp:positionV>
                <wp:extent cx="271145" cy="285750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14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F62C9F" w14:textId="77777777" w:rsidR="00717778" w:rsidRDefault="0071777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4F7F390" id="Text Box 37" o:spid="_x0000_s1057" type="#_x0000_t202" style="position:absolute;margin-left:403.5pt;margin-top:21.75pt;width:21.35pt;height:22.5pt;z-index:2517166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" filled="f" stroked="f" strokeweight=".5pt">
                <v:textbox>
                  <w:txbxContent>
                    <w:p w14:paraId="19F62C9F" w14:textId="77777777" w:rsidR="00717778" w:rsidRDefault="00717778"/>
                  </w:txbxContent>
                </v:textbox>
              </v:shape>
            </w:pict>
          </mc:Fallback>
        </mc:AlternateContent>
      </w:r>
      <w:r w:rsidR="00E5159F" w:rsidRPr="00F524B1">
        <w:rPr>
          <w:rFonts w:ascii="Bookman Old Style" w:hAnsi="Bookman Old Style"/>
          <w:sz w:val="24"/>
          <w:szCs w:val="24"/>
        </w:rPr>
        <w:t xml:space="preserve">20. </w:t>
      </w:r>
    </w:p>
    <w:p w14:paraId="4F65F8D0" w14:textId="77777777" w:rsidR="00F52185" w:rsidRPr="00F524B1" w:rsidRDefault="00F52185" w:rsidP="009D28AF">
      <w:pPr>
        <w:rPr>
          <w:rFonts w:ascii="Bookman Old Style" w:hAnsi="Bookman Old Style"/>
          <w:sz w:val="24"/>
          <w:szCs w:val="24"/>
          <w:vertAlign w:val="superscript"/>
        </w:rPr>
      </w:pPr>
    </w:p>
    <w:p w14:paraId="16071204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284ADDC0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5B29CE5D" w14:textId="77777777" w:rsidR="00F52185" w:rsidRPr="00F524B1" w:rsidRDefault="00F52185" w:rsidP="009F6EFC">
      <w:pPr>
        <w:rPr>
          <w:rFonts w:ascii="Bookman Old Style" w:hAnsi="Bookman Old Style"/>
          <w:sz w:val="24"/>
          <w:szCs w:val="24"/>
        </w:rPr>
      </w:pPr>
    </w:p>
    <w:p w14:paraId="6DDEA7CA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11D7E0B4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21D417A9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609C5FB2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6A101D6F" w14:textId="77777777" w:rsidR="00F52185" w:rsidRPr="00F524B1" w:rsidRDefault="00F52185" w:rsidP="00F52185">
      <w:pPr>
        <w:rPr>
          <w:rFonts w:ascii="Bookman Old Style" w:hAnsi="Bookman Old Style"/>
          <w:sz w:val="24"/>
          <w:szCs w:val="24"/>
        </w:rPr>
      </w:pPr>
    </w:p>
    <w:p w14:paraId="07460923" w14:textId="77777777" w:rsidR="00E70215" w:rsidRPr="00F524B1" w:rsidRDefault="00F52185" w:rsidP="00F52185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</w:p>
    <w:p w14:paraId="24D94714" w14:textId="77777777" w:rsidR="00F52185" w:rsidRPr="00F524B1" w:rsidRDefault="00F52185" w:rsidP="00F52185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3E88890E" w14:textId="77777777" w:rsidR="00F524B1" w:rsidRDefault="00F524B1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</w:p>
    <w:p w14:paraId="16FEC02B" w14:textId="77777777" w:rsidR="00F524B1" w:rsidRDefault="00F524B1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</w:p>
    <w:p w14:paraId="461F028B" w14:textId="77777777" w:rsidR="00F52185" w:rsidRPr="00F524B1" w:rsidRDefault="00F52185" w:rsidP="00F52185">
      <w:pPr>
        <w:tabs>
          <w:tab w:val="left" w:pos="8550"/>
        </w:tabs>
        <w:ind w:left="72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A B C D E F G H I J K </w:t>
      </w:r>
      <w:proofErr w:type="gramStart"/>
      <w:r w:rsidRPr="00F524B1">
        <w:rPr>
          <w:rFonts w:ascii="Bookman Old Style" w:hAnsi="Bookman Old Style"/>
          <w:sz w:val="24"/>
          <w:szCs w:val="24"/>
        </w:rPr>
        <w:t>L  is</w:t>
      </w:r>
      <w:proofErr w:type="gramEnd"/>
      <w:r w:rsidRPr="00F524B1">
        <w:rPr>
          <w:rFonts w:ascii="Bookman Old Style" w:hAnsi="Bookman Old Style"/>
          <w:sz w:val="24"/>
          <w:szCs w:val="24"/>
        </w:rPr>
        <w:t xml:space="preserve"> a solid frustum which was cut two thirds way from the base of a regular hexagonal based pyramid of side 10cm.  If the slant edge is 14cm.  Calculate;</w:t>
      </w:r>
    </w:p>
    <w:p w14:paraId="2EB16EEE" w14:textId="77777777" w:rsidR="00F52185" w:rsidRPr="00F524B1" w:rsidRDefault="00F52185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Perpendicular height of the pyramid               (2 marks)</w:t>
      </w:r>
    </w:p>
    <w:p w14:paraId="67F97188" w14:textId="77777777" w:rsidR="00F52185" w:rsidRPr="00F524B1" w:rsidRDefault="00F52185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angle between the surface ABIH</w:t>
      </w:r>
      <w:r w:rsidR="003D6446" w:rsidRPr="00F524B1">
        <w:rPr>
          <w:rFonts w:ascii="Bookman Old Style" w:hAnsi="Bookman Old Style"/>
          <w:sz w:val="24"/>
          <w:szCs w:val="24"/>
        </w:rPr>
        <w:t xml:space="preserve"> and ABCDEF (3 marks)</w:t>
      </w:r>
    </w:p>
    <w:p w14:paraId="67855CC6" w14:textId="77777777" w:rsidR="003D6446" w:rsidRPr="00F524B1" w:rsidRDefault="003D6446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angle between HA and the base ABCDEF</w:t>
      </w:r>
      <w:r w:rsidRPr="00F524B1">
        <w:rPr>
          <w:rFonts w:ascii="Bookman Old Style" w:hAnsi="Bookman Old Style"/>
          <w:sz w:val="24"/>
          <w:szCs w:val="24"/>
        </w:rPr>
        <w:tab/>
        <w:t xml:space="preserve"> (2 marks)</w:t>
      </w:r>
    </w:p>
    <w:p w14:paraId="02450721" w14:textId="77777777" w:rsidR="003D6446" w:rsidRPr="00F524B1" w:rsidRDefault="003D6446" w:rsidP="00F52185">
      <w:pPr>
        <w:pStyle w:val="ListParagraph"/>
        <w:numPr>
          <w:ilvl w:val="0"/>
          <w:numId w:val="7"/>
        </w:num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angle between LK and BI</w:t>
      </w: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14:paraId="2D2F1F62" w14:textId="77777777" w:rsidR="003D6446" w:rsidRPr="00F524B1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03D3B465" w14:textId="77777777" w:rsidR="003D6446" w:rsidRPr="00F524B1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6BBC3D3D" w14:textId="77777777" w:rsidR="003D6446" w:rsidRDefault="003D6446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2F862FFE" w14:textId="77777777"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49EBED3A" w14:textId="77777777"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7AF8AE9F" w14:textId="77777777"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315000D3" w14:textId="77777777" w:rsid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653C6A41" w14:textId="77777777" w:rsidR="00F524B1" w:rsidRPr="00F524B1" w:rsidRDefault="00F524B1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</w:p>
    <w:p w14:paraId="59C52404" w14:textId="77777777" w:rsidR="003D6446" w:rsidRPr="00F524B1" w:rsidRDefault="00514F7B" w:rsidP="003D6446">
      <w:pPr>
        <w:tabs>
          <w:tab w:val="left" w:pos="8550"/>
        </w:tabs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1. An </w:t>
      </w:r>
      <w:proofErr w:type="spellStart"/>
      <w:r w:rsidRPr="00F524B1">
        <w:rPr>
          <w:rFonts w:ascii="Bookman Old Style" w:hAnsi="Bookman Old Style"/>
          <w:sz w:val="24"/>
          <w:szCs w:val="24"/>
        </w:rPr>
        <w:t>A</w:t>
      </w:r>
      <w:r w:rsidR="00921D1F">
        <w:rPr>
          <w:rFonts w:ascii="Bookman Old Style" w:hAnsi="Bookman Old Style"/>
          <w:sz w:val="24"/>
          <w:szCs w:val="24"/>
        </w:rPr>
        <w:t>eroplane</w:t>
      </w:r>
      <w:proofErr w:type="spellEnd"/>
      <w:r w:rsidR="00921D1F">
        <w:rPr>
          <w:rFonts w:ascii="Bookman Old Style" w:hAnsi="Bookman Old Style"/>
          <w:sz w:val="24"/>
          <w:szCs w:val="24"/>
        </w:rPr>
        <w:t xml:space="preserve"> moves</w:t>
      </w:r>
      <w:r w:rsidR="003D6446" w:rsidRPr="00F524B1">
        <w:rPr>
          <w:rFonts w:ascii="Bookman Old Style" w:hAnsi="Bookman Old Style"/>
          <w:sz w:val="24"/>
          <w:szCs w:val="24"/>
        </w:rPr>
        <w:t xml:space="preserve"> from point A to D via B and C</w:t>
      </w:r>
    </w:p>
    <w:p w14:paraId="7B039693" w14:textId="77777777" w:rsidR="00514F7B" w:rsidRPr="00F524B1" w:rsidRDefault="003D6446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a)  Give the position of B if the plane moves due north from </w:t>
      </w:r>
    </w:p>
    <w:p w14:paraId="53B47F89" w14:textId="77777777" w:rsidR="003D6446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="003D6446" w:rsidRPr="00F524B1">
        <w:rPr>
          <w:rFonts w:ascii="Bookman Old Style" w:hAnsi="Bookman Old Style"/>
          <w:sz w:val="24"/>
          <w:szCs w:val="24"/>
        </w:rPr>
        <w:t>A(</w:t>
      </w:r>
      <w:proofErr w:type="gramEnd"/>
      <w:r w:rsidR="003D6446" w:rsidRPr="00F524B1">
        <w:rPr>
          <w:rFonts w:ascii="Bookman Old Style" w:hAnsi="Bookman Old Style"/>
          <w:sz w:val="24"/>
          <w:szCs w:val="24"/>
        </w:rPr>
        <w:t>30</w:t>
      </w:r>
      <w:r w:rsidR="003D6446" w:rsidRPr="00F524B1">
        <w:rPr>
          <w:rFonts w:ascii="Bookman Old Style" w:hAnsi="Bookman Old Style"/>
          <w:sz w:val="24"/>
          <w:szCs w:val="24"/>
          <w:vertAlign w:val="superscript"/>
        </w:rPr>
        <w:t>o</w:t>
      </w:r>
      <w:r w:rsidR="003D6446" w:rsidRPr="00F524B1">
        <w:rPr>
          <w:rFonts w:ascii="Bookman Old Style" w:hAnsi="Bookman Old Style"/>
          <w:sz w:val="24"/>
          <w:szCs w:val="24"/>
        </w:rPr>
        <w:t>s, 20</w:t>
      </w:r>
      <w:r w:rsidR="003D6446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3D6446" w:rsidRPr="00F524B1">
        <w:rPr>
          <w:rFonts w:ascii="Bookman Old Style" w:hAnsi="Bookman Old Style"/>
          <w:sz w:val="24"/>
          <w:szCs w:val="24"/>
        </w:rPr>
        <w:t>W</w:t>
      </w:r>
      <w:r w:rsidRPr="00F524B1">
        <w:rPr>
          <w:rFonts w:ascii="Bookman Old Style" w:hAnsi="Bookman Old Style"/>
          <w:sz w:val="24"/>
          <w:szCs w:val="24"/>
        </w:rPr>
        <w:t>) to</w:t>
      </w:r>
      <w:r w:rsidR="00921D1F">
        <w:rPr>
          <w:rFonts w:ascii="Bookman Old Style" w:hAnsi="Bookman Old Style"/>
          <w:sz w:val="24"/>
          <w:szCs w:val="24"/>
        </w:rPr>
        <w:t xml:space="preserve"> B covering a distance of 3600 n</w:t>
      </w:r>
      <w:r w:rsidRPr="00F524B1">
        <w:rPr>
          <w:rFonts w:ascii="Bookman Old Style" w:hAnsi="Bookman Old Style"/>
          <w:sz w:val="24"/>
          <w:szCs w:val="24"/>
        </w:rPr>
        <w:t>m. (2 marks)</w:t>
      </w:r>
    </w:p>
    <w:p w14:paraId="4E8D879B" w14:textId="77777777" w:rsidR="00514F7B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b) Calculate the distance from B to C along the parallel of latitude </w:t>
      </w:r>
    </w:p>
    <w:p w14:paraId="2698212C" w14:textId="77777777" w:rsidR="00514F7B" w:rsidRPr="00F524B1" w:rsidRDefault="00514F7B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 given that C lies on 50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Pr="00F524B1">
        <w:rPr>
          <w:rFonts w:ascii="Bookman Old Style" w:hAnsi="Bookman Old Style"/>
          <w:sz w:val="24"/>
          <w:szCs w:val="24"/>
        </w:rPr>
        <w:t>E.                                                 (2 marks)</w:t>
      </w:r>
    </w:p>
    <w:p w14:paraId="353D62FC" w14:textId="77777777" w:rsidR="00806610" w:rsidRPr="00F524B1" w:rsidRDefault="00447138" w:rsidP="007A64F1">
      <w:pPr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c)</w:t>
      </w:r>
      <w:r w:rsidR="00806610" w:rsidRPr="00F524B1">
        <w:rPr>
          <w:rFonts w:ascii="Bookman Old Style" w:hAnsi="Bookman Old Style"/>
          <w:sz w:val="24"/>
          <w:szCs w:val="24"/>
        </w:rPr>
        <w:t xml:space="preserve"> </w:t>
      </w:r>
      <w:r w:rsidR="00514F7B" w:rsidRPr="00F524B1">
        <w:rPr>
          <w:rFonts w:ascii="Bookman Old Style" w:hAnsi="Bookman Old Style"/>
          <w:sz w:val="24"/>
          <w:szCs w:val="24"/>
        </w:rPr>
        <w:t xml:space="preserve">Calculate the shortest distance from C to </w:t>
      </w:r>
      <w:proofErr w:type="gramStart"/>
      <w:r w:rsidR="00514F7B" w:rsidRPr="00F524B1">
        <w:rPr>
          <w:rFonts w:ascii="Bookman Old Style" w:hAnsi="Bookman Old Style"/>
          <w:sz w:val="24"/>
          <w:szCs w:val="24"/>
        </w:rPr>
        <w:t>D(</w:t>
      </w:r>
      <w:proofErr w:type="gramEnd"/>
      <w:r w:rsidR="00514F7B" w:rsidRPr="00F524B1">
        <w:rPr>
          <w:rFonts w:ascii="Bookman Old Style" w:hAnsi="Bookman Old Style"/>
          <w:sz w:val="24"/>
          <w:szCs w:val="24"/>
        </w:rPr>
        <w:t>30</w:t>
      </w:r>
      <w:r w:rsidR="00514F7B" w:rsidRPr="00F524B1">
        <w:rPr>
          <w:rFonts w:ascii="Bookman Old Style" w:hAnsi="Bookman Old Style"/>
          <w:sz w:val="24"/>
          <w:szCs w:val="24"/>
          <w:vertAlign w:val="superscript"/>
        </w:rPr>
        <w:t>0</w:t>
      </w:r>
      <w:r w:rsidR="00514F7B" w:rsidRPr="00F524B1">
        <w:rPr>
          <w:rFonts w:ascii="Bookman Old Style" w:hAnsi="Bookman Old Style"/>
          <w:sz w:val="24"/>
          <w:szCs w:val="24"/>
        </w:rPr>
        <w:t>N, 130</w:t>
      </w:r>
      <w:r w:rsidR="00514F7B" w:rsidRPr="00F524B1">
        <w:rPr>
          <w:rFonts w:ascii="Bookman Old Style" w:hAnsi="Bookman Old Style"/>
          <w:sz w:val="24"/>
          <w:szCs w:val="24"/>
          <w:vertAlign w:val="superscript"/>
        </w:rPr>
        <w:t xml:space="preserve">0 </w:t>
      </w:r>
      <w:r w:rsidR="00514F7B" w:rsidRPr="00F524B1">
        <w:rPr>
          <w:rFonts w:ascii="Bookman Old Style" w:hAnsi="Bookman Old Style"/>
          <w:sz w:val="24"/>
          <w:szCs w:val="24"/>
        </w:rPr>
        <w:t xml:space="preserve">W) if the </w:t>
      </w:r>
      <w:r w:rsidR="00806610" w:rsidRPr="00F524B1">
        <w:rPr>
          <w:rFonts w:ascii="Bookman Old Style" w:hAnsi="Bookman Old Style"/>
          <w:sz w:val="24"/>
          <w:szCs w:val="24"/>
        </w:rPr>
        <w:t xml:space="preserve"> </w:t>
      </w:r>
    </w:p>
    <w:p w14:paraId="0F0B3AC3" w14:textId="77777777" w:rsidR="00514F7B" w:rsidRPr="00F524B1" w:rsidRDefault="00806610" w:rsidP="007A64F1">
      <w:pPr>
        <w:pStyle w:val="ListParagraph"/>
        <w:tabs>
          <w:tab w:val="left" w:pos="8550"/>
        </w:tabs>
        <w:spacing w:after="12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</w:t>
      </w:r>
      <w:r w:rsidR="00514F7B" w:rsidRPr="00F524B1">
        <w:rPr>
          <w:rFonts w:ascii="Bookman Old Style" w:hAnsi="Bookman Old Style"/>
          <w:sz w:val="24"/>
          <w:szCs w:val="24"/>
        </w:rPr>
        <w:t>pl</w:t>
      </w:r>
      <w:r w:rsidR="00530F43" w:rsidRPr="00F524B1">
        <w:rPr>
          <w:rFonts w:ascii="Bookman Old Style" w:hAnsi="Bookman Old Style"/>
          <w:sz w:val="24"/>
          <w:szCs w:val="24"/>
        </w:rPr>
        <w:t>a</w:t>
      </w:r>
      <w:r w:rsidR="00514F7B" w:rsidRPr="00F524B1">
        <w:rPr>
          <w:rFonts w:ascii="Bookman Old Style" w:hAnsi="Bookman Old Style"/>
          <w:sz w:val="24"/>
          <w:szCs w:val="24"/>
        </w:rPr>
        <w:t>ne moves from C to D.                                                (3 marks)</w:t>
      </w:r>
    </w:p>
    <w:p w14:paraId="3CD9FCD1" w14:textId="77777777"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d) Given that the plane left A at 0700h and stopped at B for 3 </w:t>
      </w:r>
      <w:r w:rsidR="00921D1F">
        <w:rPr>
          <w:rFonts w:ascii="Bookman Old Style" w:hAnsi="Bookman Old Style"/>
          <w:sz w:val="24"/>
          <w:szCs w:val="24"/>
        </w:rPr>
        <w:t>minutes</w:t>
      </w:r>
    </w:p>
    <w:p w14:paraId="11C4BDB0" w14:textId="77777777"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and at C for 45 minutes.  Calculate the day and time it will arrive at </w:t>
      </w:r>
    </w:p>
    <w:p w14:paraId="43ADC1A9" w14:textId="77777777" w:rsidR="00447138" w:rsidRPr="00F524B1" w:rsidRDefault="00447138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     D.  if the speed of the plane was 300knots                </w:t>
      </w:r>
      <w:proofErr w:type="gramStart"/>
      <w:r w:rsidRPr="00F524B1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F524B1">
        <w:rPr>
          <w:rFonts w:ascii="Bookman Old Style" w:hAnsi="Bookman Old Style"/>
          <w:sz w:val="24"/>
          <w:szCs w:val="24"/>
        </w:rPr>
        <w:t>3 marks)</w:t>
      </w:r>
    </w:p>
    <w:p w14:paraId="7BEB3720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9AEB273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E00A7F1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A378AF0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FD9F07A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6EB699C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03F7816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DEECBEB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D11CDBD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F0E9D8F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EBF3EE2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9DC25F6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DA9419B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146BF16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21D787F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FA4813F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4FF10F4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83A038F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4A75126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1E11497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2DFD360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FBCE0A5" w14:textId="77777777" w:rsidR="007A64F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C02DA75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4837D0B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360CDDC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3C659F8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B767243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A0A2EDC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3B48270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EFCFEB2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AC3BDBD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252FC02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49ADEB2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45E4A2C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0506F65" w14:textId="77777777" w:rsidR="00F524B1" w:rsidRDefault="00F524B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8CE67D0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1713C2C" w14:textId="77777777" w:rsidR="007A64F1" w:rsidRPr="00F524B1" w:rsidRDefault="00704EE4" w:rsidP="00447138">
      <w:p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22. C</w:t>
      </w:r>
      <w:r w:rsidR="007A64F1" w:rsidRPr="00F524B1">
        <w:rPr>
          <w:rFonts w:ascii="Bookman Old Style" w:hAnsi="Bookman Old Style"/>
          <w:sz w:val="24"/>
          <w:szCs w:val="24"/>
        </w:rPr>
        <w:t xml:space="preserve">omplete the table below for the function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</m:t>
        </m:r>
      </m:oMath>
      <w:r w:rsidR="007A64F1" w:rsidRPr="00F524B1">
        <w:rPr>
          <w:rFonts w:ascii="Bookman Old Style" w:eastAsiaTheme="minorEastAsia" w:hAnsi="Bookman Old Style"/>
          <w:sz w:val="24"/>
          <w:szCs w:val="24"/>
        </w:rPr>
        <w:t xml:space="preserve">      (1 mark)</w:t>
      </w:r>
    </w:p>
    <w:p w14:paraId="201E6B3B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</w:p>
    <w:tbl>
      <w:tblPr>
        <w:tblStyle w:val="TableGrid"/>
        <w:tblW w:w="0" w:type="auto"/>
        <w:tblInd w:w="909" w:type="dxa"/>
        <w:tblLook w:val="04A0" w:firstRow="1" w:lastRow="0" w:firstColumn="1" w:lastColumn="0" w:noHBand="0" w:noVBand="1"/>
      </w:tblPr>
      <w:tblGrid>
        <w:gridCol w:w="535"/>
        <w:gridCol w:w="630"/>
        <w:gridCol w:w="810"/>
        <w:gridCol w:w="720"/>
        <w:gridCol w:w="720"/>
        <w:gridCol w:w="450"/>
        <w:gridCol w:w="630"/>
        <w:gridCol w:w="630"/>
        <w:gridCol w:w="720"/>
        <w:gridCol w:w="630"/>
        <w:gridCol w:w="630"/>
        <w:gridCol w:w="630"/>
      </w:tblGrid>
      <w:tr w:rsidR="00704EE4" w:rsidRPr="00F524B1" w14:paraId="3C51A141" w14:textId="77777777" w:rsidTr="00704EE4">
        <w:tc>
          <w:tcPr>
            <w:tcW w:w="535" w:type="dxa"/>
          </w:tcPr>
          <w:p w14:paraId="4A048B07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X</w:t>
            </w:r>
          </w:p>
        </w:tc>
        <w:tc>
          <w:tcPr>
            <w:tcW w:w="630" w:type="dxa"/>
          </w:tcPr>
          <w:p w14:paraId="2B566828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2</w:t>
            </w:r>
          </w:p>
        </w:tc>
        <w:tc>
          <w:tcPr>
            <w:tcW w:w="810" w:type="dxa"/>
          </w:tcPr>
          <w:p w14:paraId="2CE68D7D" w14:textId="77777777" w:rsidR="00704EE4" w:rsidRPr="00F524B1" w:rsidRDefault="00921D1F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-1</w:t>
            </w:r>
            <w:r w:rsidR="00704EE4" w:rsidRPr="00F524B1">
              <w:rPr>
                <w:rFonts w:ascii="Bookman Old Style" w:hAnsi="Bookman Old Style"/>
                <w:sz w:val="24"/>
                <w:szCs w:val="24"/>
              </w:rPr>
              <w:t>.5</w:t>
            </w:r>
          </w:p>
        </w:tc>
        <w:tc>
          <w:tcPr>
            <w:tcW w:w="720" w:type="dxa"/>
          </w:tcPr>
          <w:p w14:paraId="23CECEC7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1.0</w:t>
            </w:r>
          </w:p>
        </w:tc>
        <w:tc>
          <w:tcPr>
            <w:tcW w:w="720" w:type="dxa"/>
          </w:tcPr>
          <w:p w14:paraId="4FDF5E04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-0.5</w:t>
            </w:r>
          </w:p>
        </w:tc>
        <w:tc>
          <w:tcPr>
            <w:tcW w:w="450" w:type="dxa"/>
          </w:tcPr>
          <w:p w14:paraId="4726A25C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14:paraId="302F7445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0.5</w:t>
            </w:r>
          </w:p>
        </w:tc>
        <w:tc>
          <w:tcPr>
            <w:tcW w:w="630" w:type="dxa"/>
          </w:tcPr>
          <w:p w14:paraId="278C5488" w14:textId="77777777" w:rsidR="00704EE4" w:rsidRPr="00F524B1" w:rsidRDefault="00921D1F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  <w:r w:rsidR="00704EE4" w:rsidRPr="00F524B1">
              <w:rPr>
                <w:rFonts w:ascii="Bookman Old Style" w:hAnsi="Bookman Old Style"/>
                <w:sz w:val="24"/>
                <w:szCs w:val="24"/>
              </w:rPr>
              <w:t>.0</w:t>
            </w:r>
          </w:p>
        </w:tc>
        <w:tc>
          <w:tcPr>
            <w:tcW w:w="720" w:type="dxa"/>
          </w:tcPr>
          <w:p w14:paraId="4D93BA99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1.5</w:t>
            </w:r>
          </w:p>
        </w:tc>
        <w:tc>
          <w:tcPr>
            <w:tcW w:w="630" w:type="dxa"/>
          </w:tcPr>
          <w:p w14:paraId="376A6D94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.0</w:t>
            </w:r>
          </w:p>
        </w:tc>
        <w:tc>
          <w:tcPr>
            <w:tcW w:w="630" w:type="dxa"/>
          </w:tcPr>
          <w:p w14:paraId="08FA931F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2.5</w:t>
            </w:r>
          </w:p>
        </w:tc>
        <w:tc>
          <w:tcPr>
            <w:tcW w:w="630" w:type="dxa"/>
          </w:tcPr>
          <w:p w14:paraId="0FEAC343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3.0</w:t>
            </w:r>
          </w:p>
        </w:tc>
      </w:tr>
      <w:tr w:rsidR="00704EE4" w:rsidRPr="00F524B1" w14:paraId="56E6205F" w14:textId="77777777" w:rsidTr="00704EE4">
        <w:tc>
          <w:tcPr>
            <w:tcW w:w="535" w:type="dxa"/>
          </w:tcPr>
          <w:p w14:paraId="22A41222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  <w:r w:rsidRPr="00F524B1">
              <w:rPr>
                <w:rFonts w:ascii="Bookman Old Style" w:hAnsi="Bookman Old Style"/>
                <w:sz w:val="24"/>
                <w:szCs w:val="24"/>
              </w:rPr>
              <w:t>y</w:t>
            </w:r>
          </w:p>
        </w:tc>
        <w:tc>
          <w:tcPr>
            <w:tcW w:w="630" w:type="dxa"/>
          </w:tcPr>
          <w:p w14:paraId="0B585BD3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810" w:type="dxa"/>
          </w:tcPr>
          <w:p w14:paraId="57C76D57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14:paraId="18BA8B95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14:paraId="478998F6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450" w:type="dxa"/>
          </w:tcPr>
          <w:p w14:paraId="04BDFA4D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14:paraId="073802CA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14:paraId="0ACFB64F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720" w:type="dxa"/>
          </w:tcPr>
          <w:p w14:paraId="5D91ADA5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14:paraId="38BF6E94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14:paraId="2302033A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30" w:type="dxa"/>
          </w:tcPr>
          <w:p w14:paraId="1F428B49" w14:textId="77777777" w:rsidR="00704EE4" w:rsidRPr="00F524B1" w:rsidRDefault="00704EE4" w:rsidP="00447138">
            <w:pPr>
              <w:tabs>
                <w:tab w:val="left" w:pos="8550"/>
              </w:tabs>
              <w:spacing w:after="0" w:line="24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14:paraId="5574C6D5" w14:textId="77777777" w:rsidR="007A64F1" w:rsidRPr="00F524B1" w:rsidRDefault="007A64F1" w:rsidP="00447138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BFCCFEA" w14:textId="77777777" w:rsidR="00704EE4" w:rsidRPr="00F524B1" w:rsidRDefault="00704EE4" w:rsidP="00704EE4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Use the table and t</w:t>
      </w:r>
      <w:r w:rsidR="00921D1F">
        <w:rPr>
          <w:rFonts w:ascii="Bookman Old Style" w:hAnsi="Bookman Old Style"/>
          <w:sz w:val="24"/>
          <w:szCs w:val="24"/>
        </w:rPr>
        <w:t>rapezoidal rule with 11 ordinate</w:t>
      </w:r>
      <w:r w:rsidRPr="00F524B1">
        <w:rPr>
          <w:rFonts w:ascii="Bookman Old Style" w:hAnsi="Bookman Old Style"/>
          <w:sz w:val="24"/>
          <w:szCs w:val="24"/>
        </w:rPr>
        <w:t xml:space="preserve"> to estimate the area bounded by the curve 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x=-2</m:t>
        </m:r>
      </m:oMath>
      <w:r w:rsidRPr="00F524B1">
        <w:rPr>
          <w:rFonts w:ascii="Bookman Old Style" w:eastAsiaTheme="minorEastAsia" w:hAnsi="Bookman Old Style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x=3 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/>
            <w:sz w:val="24"/>
            <w:szCs w:val="24"/>
          </w:rPr>
          <m:t>x-axis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14:paraId="2CC12B7C" w14:textId="77777777" w:rsidR="004A621E" w:rsidRPr="00F524B1" w:rsidRDefault="00704EE4" w:rsidP="00704EE4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</w:t>
      </w:r>
      <w:r w:rsidR="00921D1F">
        <w:rPr>
          <w:rFonts w:ascii="Bookman Old Style" w:hAnsi="Bookman Old Style"/>
          <w:sz w:val="24"/>
          <w:szCs w:val="24"/>
        </w:rPr>
        <w:t>Use the mid ordinate ru</w:t>
      </w:r>
      <w:r w:rsidR="008A59B1" w:rsidRPr="00F524B1">
        <w:rPr>
          <w:rFonts w:ascii="Bookman Old Style" w:hAnsi="Bookman Old Style"/>
          <w:sz w:val="24"/>
          <w:szCs w:val="24"/>
        </w:rPr>
        <w:t xml:space="preserve">le with 5 strips to estimate the area bounded by the curve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-4, x=-2, x=3</m:t>
        </m:r>
      </m:oMath>
      <w:r w:rsidR="008A59B1" w:rsidRPr="00F524B1">
        <w:rPr>
          <w:rFonts w:ascii="Bookman Old Style" w:eastAsiaTheme="minorEastAsia" w:hAnsi="Bookman Old Style"/>
          <w:sz w:val="24"/>
          <w:szCs w:val="24"/>
        </w:rPr>
        <w:t xml:space="preserve"> and</w:t>
      </w:r>
    </w:p>
    <w:p w14:paraId="09AE080C" w14:textId="77777777" w:rsidR="00704EE4" w:rsidRPr="00F524B1" w:rsidRDefault="008A59B1" w:rsidP="004A621E">
      <w:pPr>
        <w:pStyle w:val="ListParagraph"/>
        <w:tabs>
          <w:tab w:val="left" w:pos="8550"/>
        </w:tabs>
        <w:spacing w:after="0" w:line="240" w:lineRule="auto"/>
        <w:ind w:left="930"/>
        <w:rPr>
          <w:rFonts w:ascii="Bookman Old Style" w:eastAsiaTheme="minorEastAsia" w:hAnsi="Bookman Old Style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x-axis</m:t>
        </m:r>
      </m:oMath>
      <w:r w:rsidR="004A621E" w:rsidRPr="00F524B1">
        <w:rPr>
          <w:rFonts w:ascii="Bookman Old Style" w:eastAsiaTheme="minorEastAsia" w:hAnsi="Bookman Old Style"/>
          <w:sz w:val="24"/>
          <w:szCs w:val="24"/>
        </w:rPr>
        <w:tab/>
        <w:t>(2 marks)</w:t>
      </w:r>
    </w:p>
    <w:p w14:paraId="74775939" w14:textId="77777777" w:rsidR="004A621E" w:rsidRPr="00F524B1" w:rsidRDefault="004A621E" w:rsidP="004A621E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Calculate the exact area above</w:t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14:paraId="21A6C7A2" w14:textId="77777777" w:rsidR="004A621E" w:rsidRPr="00F524B1" w:rsidRDefault="004A621E" w:rsidP="004A621E">
      <w:pPr>
        <w:pStyle w:val="ListParagraph"/>
        <w:numPr>
          <w:ilvl w:val="0"/>
          <w:numId w:val="8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Find the percentage error involve in using the mid-ordinate role.</w:t>
      </w:r>
    </w:p>
    <w:p w14:paraId="1645694C" w14:textId="77777777" w:rsidR="004A621E" w:rsidRPr="00F524B1" w:rsidRDefault="004A621E" w:rsidP="004A621E">
      <w:pPr>
        <w:pStyle w:val="ListParagraph"/>
        <w:tabs>
          <w:tab w:val="left" w:pos="8550"/>
        </w:tabs>
        <w:spacing w:after="0" w:line="240" w:lineRule="auto"/>
        <w:ind w:left="930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14:paraId="7FE53B1C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8198B59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70397A5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FDD6544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B82B0C0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FC3A7CA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008DBE7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EE91FDC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07806F9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7B0664F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551B53F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AA315D7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D89BEC9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868EB27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C12119A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C3A4A5D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343B0B8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6DF6201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2BF8E11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9B9E383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B5A016A" w14:textId="77777777" w:rsidR="004A621E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6F51DC4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483D560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09D904E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7B5BE4D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2527220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FF133E1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3601B20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8FD730A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E332D5D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C5FFD62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9888612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58C48D7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1D333F3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E7CD4EE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6019EA2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72F5D2E" w14:textId="77777777" w:rsidR="00F524B1" w:rsidRP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F168D9E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3.  A particle moves in such a way that the velocity V at any given time is </w:t>
      </w:r>
    </w:p>
    <w:p w14:paraId="2F43D36C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v=10t – ½ t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2</w:t>
      </w:r>
      <w:r w:rsidRPr="00F524B1">
        <w:rPr>
          <w:rFonts w:ascii="Bookman Old Style" w:hAnsi="Bookman Old Style"/>
          <w:sz w:val="24"/>
          <w:szCs w:val="24"/>
        </w:rPr>
        <w:t xml:space="preserve"> – 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15</w:t>
      </w:r>
      <w:r w:rsidRPr="00F524B1">
        <w:rPr>
          <w:rFonts w:ascii="Bookman Old Style" w:hAnsi="Bookman Old Style"/>
          <w:sz w:val="24"/>
          <w:szCs w:val="24"/>
        </w:rPr>
        <w:t>/</w:t>
      </w:r>
      <w:r w:rsidRPr="00F524B1">
        <w:rPr>
          <w:rFonts w:ascii="Bookman Old Style" w:hAnsi="Bookman Old Style"/>
          <w:sz w:val="24"/>
          <w:szCs w:val="24"/>
          <w:vertAlign w:val="subscript"/>
        </w:rPr>
        <w:t>2</w:t>
      </w:r>
      <w:r w:rsidRPr="00F524B1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921D1F">
        <w:rPr>
          <w:rFonts w:ascii="Bookman Old Style" w:hAnsi="Bookman Old Style"/>
          <w:sz w:val="24"/>
          <w:szCs w:val="24"/>
        </w:rPr>
        <w:t>ml</w:t>
      </w:r>
      <w:r w:rsidRPr="00F524B1">
        <w:rPr>
          <w:rFonts w:ascii="Bookman Old Style" w:hAnsi="Bookman Old Style"/>
          <w:sz w:val="24"/>
          <w:szCs w:val="24"/>
        </w:rPr>
        <w:t>s</w:t>
      </w:r>
      <w:proofErr w:type="spellEnd"/>
      <w:r w:rsidRPr="00F524B1">
        <w:rPr>
          <w:rFonts w:ascii="Bookman Old Style" w:hAnsi="Bookman Old Style"/>
          <w:sz w:val="24"/>
          <w:szCs w:val="24"/>
        </w:rPr>
        <w:t>.</w:t>
      </w:r>
    </w:p>
    <w:p w14:paraId="581294B9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a) Calculate the initial velocity</w:t>
      </w:r>
      <w:r w:rsidRPr="00F524B1">
        <w:rPr>
          <w:rFonts w:ascii="Bookman Old Style" w:hAnsi="Bookman Old Style"/>
          <w:sz w:val="24"/>
          <w:szCs w:val="24"/>
        </w:rPr>
        <w:tab/>
        <w:t>(1 mark)</w:t>
      </w:r>
    </w:p>
    <w:p w14:paraId="5BE069C7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B46D8B3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b) Calculate the velocity when the time t=3</w:t>
      </w:r>
      <w:r w:rsidRPr="00F524B1">
        <w:rPr>
          <w:rFonts w:ascii="Bookman Old Style" w:hAnsi="Bookman Old Style"/>
          <w:sz w:val="24"/>
          <w:szCs w:val="24"/>
        </w:rPr>
        <w:tab/>
        <w:t>(2 marks)</w:t>
      </w:r>
    </w:p>
    <w:p w14:paraId="77F429F5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CFAA186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c)  Find the displacement during the 5</w:t>
      </w:r>
      <w:r w:rsidRPr="00F524B1">
        <w:rPr>
          <w:rFonts w:ascii="Bookman Old Style" w:hAnsi="Bookman Old Style"/>
          <w:sz w:val="24"/>
          <w:szCs w:val="24"/>
          <w:vertAlign w:val="superscript"/>
        </w:rPr>
        <w:t>th</w:t>
      </w:r>
      <w:r w:rsidRPr="00F524B1">
        <w:rPr>
          <w:rFonts w:ascii="Bookman Old Style" w:hAnsi="Bookman Old Style"/>
          <w:sz w:val="24"/>
          <w:szCs w:val="24"/>
        </w:rPr>
        <w:t xml:space="preserve"> second</w:t>
      </w:r>
      <w:r w:rsidRPr="00F524B1">
        <w:rPr>
          <w:rFonts w:ascii="Bookman Old Style" w:hAnsi="Bookman Old Style"/>
          <w:sz w:val="24"/>
          <w:szCs w:val="24"/>
        </w:rPr>
        <w:tab/>
        <w:t>(4 marks)</w:t>
      </w:r>
    </w:p>
    <w:p w14:paraId="661385E4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604718B" w14:textId="77777777" w:rsidR="004A621E" w:rsidRPr="00F524B1" w:rsidRDefault="004A621E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 (d) Calculate the maximum velocity attained</w:t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p w14:paraId="4384A2AF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261EE76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2060B5F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CEF0193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81C1182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7D88F66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A0240D4" w14:textId="77777777" w:rsidR="0051474F" w:rsidRPr="00F524B1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37DD9C2" w14:textId="77777777" w:rsidR="0051474F" w:rsidRDefault="0051474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E17D207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2E11543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FF96016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CE82765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13C541C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273B148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B64DB6B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7425D8F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80BE795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BBFEE30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D215D9D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4111005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DA094AA" w14:textId="77777777" w:rsidR="00F524B1" w:rsidRDefault="00F524B1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474198C" w14:textId="77777777" w:rsidR="00921D1F" w:rsidRDefault="00921D1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504D6E5" w14:textId="77777777" w:rsidR="00921D1F" w:rsidRDefault="00921D1F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5B4CA28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3BC5EDD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C90015A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B90B4F6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97AFDFD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E6E845D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0D8B922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6542FC8E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5DFBE0F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38B2390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0BE00430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C0D53BF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1652839B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68F9424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7D332A2D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2EE5FF5A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4881F50A" w14:textId="77777777" w:rsidR="00717778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CA25634" w14:textId="77777777" w:rsidR="00717778" w:rsidRPr="00F524B1" w:rsidRDefault="00717778" w:rsidP="004A621E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3AD1CD00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24.  The ministry of health made an order of both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 and Johnson</w:t>
      </w:r>
    </w:p>
    <w:p w14:paraId="1DB2571D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and Johns</w:t>
      </w:r>
      <w:r w:rsidR="00921D1F">
        <w:rPr>
          <w:rFonts w:ascii="Bookman Old Style" w:hAnsi="Bookman Old Style"/>
          <w:sz w:val="24"/>
          <w:szCs w:val="24"/>
        </w:rPr>
        <w:t xml:space="preserve">on vaccines for a health </w:t>
      </w:r>
      <w:proofErr w:type="spellStart"/>
      <w:r w:rsidR="00921D1F">
        <w:rPr>
          <w:rFonts w:ascii="Bookman Old Style" w:hAnsi="Bookman Old Style"/>
          <w:sz w:val="24"/>
          <w:szCs w:val="24"/>
        </w:rPr>
        <w:t>centre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.  The total number of both </w:t>
      </w:r>
    </w:p>
    <w:p w14:paraId="5DC4AC67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vaccines should be more than 600 boxes.  The number of boxes of </w:t>
      </w:r>
    </w:p>
    <w:p w14:paraId="5D16E673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Johnson and Johnson should be less than 500 boxes and more or equal</w:t>
      </w:r>
    </w:p>
    <w:p w14:paraId="5293AD5B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to twice the number of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.  Letting x to represent the number </w:t>
      </w:r>
    </w:p>
    <w:p w14:paraId="066E6543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of Johnson and Johnson boxes and y – to represent the number of </w:t>
      </w:r>
    </w:p>
    <w:p w14:paraId="542F6FB7" w14:textId="77777777" w:rsidR="0051474F" w:rsidRPr="00F524B1" w:rsidRDefault="0051474F" w:rsidP="0051474F">
      <w:p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 xml:space="preserve">       boxes of </w:t>
      </w:r>
      <w:proofErr w:type="spellStart"/>
      <w:r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Pr="00F524B1">
        <w:rPr>
          <w:rFonts w:ascii="Bookman Old Style" w:hAnsi="Bookman Old Style"/>
          <w:sz w:val="24"/>
          <w:szCs w:val="24"/>
        </w:rPr>
        <w:t>.</w:t>
      </w:r>
    </w:p>
    <w:p w14:paraId="3ADD980C" w14:textId="77777777" w:rsidR="00777644" w:rsidRPr="00F524B1" w:rsidRDefault="0051474F" w:rsidP="00777644">
      <w:pPr>
        <w:pStyle w:val="ListParagraph"/>
        <w:numPr>
          <w:ilvl w:val="0"/>
          <w:numId w:val="9"/>
        </w:numPr>
        <w:tabs>
          <w:tab w:val="left" w:pos="8550"/>
        </w:tabs>
        <w:spacing w:after="0" w:line="240" w:lineRule="auto"/>
        <w:rPr>
          <w:rFonts w:ascii="Bookman Old Style" w:eastAsiaTheme="minorEastAsia" w:hAnsi="Bookman Old Style"/>
          <w:sz w:val="24"/>
          <w:szCs w:val="24"/>
        </w:rPr>
      </w:pPr>
      <w:proofErr w:type="spellStart"/>
      <w:r w:rsidRPr="00F524B1">
        <w:rPr>
          <w:rFonts w:ascii="Bookman Old Style" w:hAnsi="Bookman Old Style"/>
          <w:sz w:val="24"/>
          <w:szCs w:val="24"/>
        </w:rPr>
        <w:t>i</w:t>
      </w:r>
      <w:proofErr w:type="spellEnd"/>
      <w:r w:rsidRPr="00F524B1">
        <w:rPr>
          <w:rFonts w:ascii="Bookman Old Style" w:hAnsi="Bookman Old Style"/>
          <w:sz w:val="24"/>
          <w:szCs w:val="24"/>
        </w:rPr>
        <w:t xml:space="preserve">)  Form </w:t>
      </w:r>
      <w:r w:rsidR="00777644" w:rsidRPr="00F524B1">
        <w:rPr>
          <w:rFonts w:ascii="Bookman Old Style" w:hAnsi="Bookman Old Style"/>
          <w:sz w:val="24"/>
          <w:szCs w:val="24"/>
        </w:rPr>
        <w:t xml:space="preserve">all the in equalities in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777644" w:rsidRPr="00F524B1">
        <w:rPr>
          <w:rFonts w:ascii="Bookman Old Style" w:eastAsiaTheme="minorEastAsia" w:hAnsi="Bookman Old Style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="00777644" w:rsidRPr="00F524B1">
        <w:rPr>
          <w:rFonts w:ascii="Bookman Old Style" w:eastAsiaTheme="minorEastAsia" w:hAnsi="Bookman Old Style"/>
          <w:sz w:val="24"/>
          <w:szCs w:val="24"/>
        </w:rPr>
        <w:t xml:space="preserve"> to represent the above  </w:t>
      </w:r>
    </w:p>
    <w:p w14:paraId="621ED2A8" w14:textId="77777777" w:rsidR="0051474F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eastAsiaTheme="minorEastAsia" w:hAnsi="Bookman Old Style"/>
          <w:sz w:val="24"/>
          <w:szCs w:val="24"/>
        </w:rPr>
      </w:pPr>
      <w:r w:rsidRPr="00F524B1">
        <w:rPr>
          <w:rFonts w:ascii="Bookman Old Style" w:eastAsiaTheme="minorEastAsia" w:hAnsi="Bookman Old Style"/>
          <w:sz w:val="24"/>
          <w:szCs w:val="24"/>
        </w:rPr>
        <w:t xml:space="preserve">    information.</w:t>
      </w:r>
      <w:r w:rsidRPr="00F524B1">
        <w:rPr>
          <w:rFonts w:ascii="Bookman Old Style" w:eastAsiaTheme="minorEastAsia" w:hAnsi="Bookman Old Style"/>
          <w:sz w:val="24"/>
          <w:szCs w:val="24"/>
        </w:rPr>
        <w:tab/>
        <w:t>(3 marks)</w:t>
      </w:r>
    </w:p>
    <w:p w14:paraId="5384701D" w14:textId="77777777" w:rsidR="00777644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i) Represent the inequalities on a graph</w:t>
      </w:r>
      <w:r w:rsidRPr="00F524B1">
        <w:rPr>
          <w:rFonts w:ascii="Bookman Old Style" w:hAnsi="Bookman Old Style"/>
          <w:sz w:val="24"/>
          <w:szCs w:val="24"/>
        </w:rPr>
        <w:tab/>
        <w:t>(4 marks)</w:t>
      </w:r>
    </w:p>
    <w:p w14:paraId="1ACDF6C2" w14:textId="77777777" w:rsidR="00777644" w:rsidRPr="00F524B1" w:rsidRDefault="00AE19F0" w:rsidP="00777644">
      <w:pPr>
        <w:pStyle w:val="ListParagraph"/>
        <w:numPr>
          <w:ilvl w:val="0"/>
          <w:numId w:val="9"/>
        </w:numPr>
        <w:tabs>
          <w:tab w:val="left" w:pos="8550"/>
        </w:tabs>
        <w:spacing w:after="0" w:line="240" w:lineRule="auto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>I</w:t>
      </w:r>
      <w:r w:rsidR="00777644" w:rsidRPr="00F524B1">
        <w:rPr>
          <w:rFonts w:ascii="Bookman Old Style" w:hAnsi="Bookman Old Style"/>
          <w:sz w:val="24"/>
          <w:szCs w:val="24"/>
        </w:rPr>
        <w:t xml:space="preserve">f the cost of importing 1 box of Johnson and Johnson is sh1000 and </w:t>
      </w:r>
      <w:proofErr w:type="spellStart"/>
      <w:r w:rsidR="00777644" w:rsidRPr="00F524B1">
        <w:rPr>
          <w:rFonts w:ascii="Bookman Old Style" w:hAnsi="Bookman Old Style"/>
          <w:sz w:val="24"/>
          <w:szCs w:val="24"/>
        </w:rPr>
        <w:t>astrazenica</w:t>
      </w:r>
      <w:proofErr w:type="spellEnd"/>
      <w:r w:rsidR="00777644" w:rsidRPr="00F524B1">
        <w:rPr>
          <w:rFonts w:ascii="Bookman Old Style" w:hAnsi="Bookman Old Style"/>
          <w:sz w:val="24"/>
          <w:szCs w:val="24"/>
        </w:rPr>
        <w:t xml:space="preserve"> is shs.800.  Find maximum cost of importing the vaccines.</w:t>
      </w:r>
    </w:p>
    <w:p w14:paraId="6A802B5E" w14:textId="77777777" w:rsidR="00777644" w:rsidRPr="00F524B1" w:rsidRDefault="00777644" w:rsidP="00777644">
      <w:pPr>
        <w:pStyle w:val="ListParagraph"/>
        <w:tabs>
          <w:tab w:val="left" w:pos="8550"/>
        </w:tabs>
        <w:spacing w:after="0" w:line="240" w:lineRule="auto"/>
        <w:ind w:left="855"/>
        <w:rPr>
          <w:rFonts w:ascii="Bookman Old Style" w:hAnsi="Bookman Old Style"/>
          <w:sz w:val="24"/>
          <w:szCs w:val="24"/>
        </w:rPr>
      </w:pPr>
      <w:r w:rsidRPr="00F524B1">
        <w:rPr>
          <w:rFonts w:ascii="Bookman Old Style" w:hAnsi="Bookman Old Style"/>
          <w:sz w:val="24"/>
          <w:szCs w:val="24"/>
        </w:rPr>
        <w:tab/>
      </w:r>
      <w:r w:rsidRPr="00F524B1">
        <w:rPr>
          <w:rFonts w:ascii="Bookman Old Style" w:hAnsi="Bookman Old Style"/>
          <w:sz w:val="24"/>
          <w:szCs w:val="24"/>
        </w:rPr>
        <w:tab/>
        <w:t>(3 marks)</w:t>
      </w:r>
    </w:p>
    <w:sectPr w:rsidR="00777644" w:rsidRPr="00F524B1" w:rsidSect="009F6EFC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9" w:h="16834" w:code="9"/>
      <w:pgMar w:top="1350" w:right="839" w:bottom="117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BFC763" w14:textId="77777777" w:rsidR="004E2DB3" w:rsidRDefault="004E2DB3" w:rsidP="00E42A6B">
      <w:pPr>
        <w:spacing w:after="0" w:line="240" w:lineRule="auto"/>
      </w:pPr>
      <w:r>
        <w:separator/>
      </w:r>
    </w:p>
  </w:endnote>
  <w:endnote w:type="continuationSeparator" w:id="0">
    <w:p w14:paraId="1DE38BD2" w14:textId="77777777" w:rsidR="004E2DB3" w:rsidRDefault="004E2DB3" w:rsidP="00E42A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9C3695" w14:textId="77777777" w:rsidR="004E69BE" w:rsidRDefault="004E69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38439057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bookmarkStart w:id="0" w:name="_GoBack" w:displacedByCustomXml="prev"/>
      <w:bookmarkEnd w:id="0" w:displacedByCustomXml="prev"/>
      <w:p w14:paraId="4A78D5E8" w14:textId="4C9B381C" w:rsidR="00717778" w:rsidRDefault="00717778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F018D" w:rsidRPr="006F018D">
          <w:rPr>
            <w:b/>
            <w:bCs/>
            <w:noProof/>
          </w:rPr>
          <w:t>6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664C7AAB" w14:textId="0FCB281F" w:rsidR="004E69BE" w:rsidRPr="006F018D" w:rsidRDefault="006F018D" w:rsidP="004E69BE">
    <w:pPr>
      <w:spacing w:line="360" w:lineRule="auto"/>
      <w:jc w:val="center"/>
      <w:rPr>
        <w:rFonts w:ascii="Arial Black" w:hAnsi="Arial Black"/>
        <w:b/>
        <w:i/>
        <w:color w:val="00B0F0"/>
        <w:sz w:val="24"/>
        <w:szCs w:val="28"/>
      </w:rPr>
    </w:pPr>
    <w:bookmarkStart w:id="1" w:name="_Hlk93898021"/>
    <w:r w:rsidRPr="006F018D">
      <w:rPr>
        <w:rFonts w:ascii="Arial Black" w:hAnsi="Arial Black"/>
        <w:b/>
        <w:i/>
        <w:color w:val="00B0F0"/>
        <w:sz w:val="24"/>
        <w:szCs w:val="28"/>
      </w:rPr>
      <w:t>PANGANI GIRLS HIGH SCHOOL</w:t>
    </w:r>
  </w:p>
  <w:bookmarkEnd w:id="1"/>
  <w:p w14:paraId="18B2F29C" w14:textId="77777777" w:rsidR="00717778" w:rsidRDefault="0071777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DD64EB" w14:textId="77777777" w:rsidR="004E69BE" w:rsidRDefault="004E69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0A8372" w14:textId="77777777" w:rsidR="004E2DB3" w:rsidRDefault="004E2DB3" w:rsidP="00E42A6B">
      <w:pPr>
        <w:spacing w:after="0" w:line="240" w:lineRule="auto"/>
      </w:pPr>
      <w:r>
        <w:separator/>
      </w:r>
    </w:p>
  </w:footnote>
  <w:footnote w:type="continuationSeparator" w:id="0">
    <w:p w14:paraId="5250BBCA" w14:textId="77777777" w:rsidR="004E2DB3" w:rsidRDefault="004E2DB3" w:rsidP="00E42A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C0770F" w14:textId="77777777" w:rsidR="004E69BE" w:rsidRDefault="004E69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1F433E" w14:textId="77777777" w:rsidR="00717778" w:rsidRDefault="00717778" w:rsidP="009F6EFC">
    <w:pPr>
      <w:pStyle w:val="Header"/>
      <w:tabs>
        <w:tab w:val="clear" w:pos="4680"/>
        <w:tab w:val="clear" w:pos="9360"/>
        <w:tab w:val="left" w:pos="7335"/>
      </w:tabs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58DF25" w14:textId="77777777" w:rsidR="004E69BE" w:rsidRDefault="004E69B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C446E"/>
    <w:multiLevelType w:val="hybridMultilevel"/>
    <w:tmpl w:val="90BCF71C"/>
    <w:lvl w:ilvl="0" w:tplc="934E7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7C1BE5"/>
    <w:multiLevelType w:val="hybridMultilevel"/>
    <w:tmpl w:val="D8C0C98A"/>
    <w:lvl w:ilvl="0" w:tplc="39BADD20">
      <w:start w:val="1"/>
      <w:numFmt w:val="lowerRoman"/>
      <w:lvlText w:val="(%1)"/>
      <w:lvlJc w:val="left"/>
      <w:pPr>
        <w:ind w:left="13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" w15:restartNumberingAfterBreak="0">
    <w:nsid w:val="1D7843E0"/>
    <w:multiLevelType w:val="hybridMultilevel"/>
    <w:tmpl w:val="E77E5BB6"/>
    <w:lvl w:ilvl="0" w:tplc="D198707C">
      <w:start w:val="1"/>
      <w:numFmt w:val="lowerRoman"/>
      <w:lvlText w:val="%1)"/>
      <w:lvlJc w:val="left"/>
      <w:pPr>
        <w:ind w:left="151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" w15:restartNumberingAfterBreak="0">
    <w:nsid w:val="1DCB1D6D"/>
    <w:multiLevelType w:val="hybridMultilevel"/>
    <w:tmpl w:val="C9229620"/>
    <w:lvl w:ilvl="0" w:tplc="0C36CC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0561D0"/>
    <w:multiLevelType w:val="hybridMultilevel"/>
    <w:tmpl w:val="69BCC11A"/>
    <w:lvl w:ilvl="0" w:tplc="1BEED04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44AF280B"/>
    <w:multiLevelType w:val="hybridMultilevel"/>
    <w:tmpl w:val="D4B6E3B6"/>
    <w:lvl w:ilvl="0" w:tplc="65CCBD40">
      <w:start w:val="1"/>
      <w:numFmt w:val="lowerLetter"/>
      <w:lvlText w:val="(%1)"/>
      <w:lvlJc w:val="left"/>
      <w:pPr>
        <w:ind w:left="855" w:hanging="495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04778A"/>
    <w:multiLevelType w:val="hybridMultilevel"/>
    <w:tmpl w:val="92623F1A"/>
    <w:lvl w:ilvl="0" w:tplc="32E6097E">
      <w:start w:val="1"/>
      <w:numFmt w:val="lowerLetter"/>
      <w:lvlText w:val="(%1)"/>
      <w:lvlJc w:val="left"/>
      <w:pPr>
        <w:ind w:left="93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7" w15:restartNumberingAfterBreak="0">
    <w:nsid w:val="4CB86718"/>
    <w:multiLevelType w:val="hybridMultilevel"/>
    <w:tmpl w:val="444A28E8"/>
    <w:lvl w:ilvl="0" w:tplc="6D7ED594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0164A8D"/>
    <w:multiLevelType w:val="hybridMultilevel"/>
    <w:tmpl w:val="1C9CF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4"/>
  </w:num>
  <w:num w:numId="4">
    <w:abstractNumId w:val="1"/>
  </w:num>
  <w:num w:numId="5">
    <w:abstractNumId w:val="3"/>
  </w:num>
  <w:num w:numId="6">
    <w:abstractNumId w:val="0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7EDF"/>
    <w:rsid w:val="0000730B"/>
    <w:rsid w:val="000347B1"/>
    <w:rsid w:val="00083046"/>
    <w:rsid w:val="000872AE"/>
    <w:rsid w:val="001025BF"/>
    <w:rsid w:val="001111F1"/>
    <w:rsid w:val="0012577B"/>
    <w:rsid w:val="001B10AF"/>
    <w:rsid w:val="00212AC6"/>
    <w:rsid w:val="0027525B"/>
    <w:rsid w:val="00282C91"/>
    <w:rsid w:val="002A2A63"/>
    <w:rsid w:val="002B2493"/>
    <w:rsid w:val="002E1C5E"/>
    <w:rsid w:val="003054A8"/>
    <w:rsid w:val="00326078"/>
    <w:rsid w:val="00344DDA"/>
    <w:rsid w:val="00392EF2"/>
    <w:rsid w:val="003D6446"/>
    <w:rsid w:val="00431242"/>
    <w:rsid w:val="00447138"/>
    <w:rsid w:val="004514C3"/>
    <w:rsid w:val="00482E4C"/>
    <w:rsid w:val="004838B2"/>
    <w:rsid w:val="004A621E"/>
    <w:rsid w:val="004E275F"/>
    <w:rsid w:val="004E2DB3"/>
    <w:rsid w:val="004E69BE"/>
    <w:rsid w:val="0051474F"/>
    <w:rsid w:val="00514F7B"/>
    <w:rsid w:val="00530F43"/>
    <w:rsid w:val="005359D8"/>
    <w:rsid w:val="00540188"/>
    <w:rsid w:val="00591103"/>
    <w:rsid w:val="005F36AB"/>
    <w:rsid w:val="00607E42"/>
    <w:rsid w:val="00632C89"/>
    <w:rsid w:val="00647C98"/>
    <w:rsid w:val="006B10C9"/>
    <w:rsid w:val="006B28A2"/>
    <w:rsid w:val="006F018D"/>
    <w:rsid w:val="006F2E7D"/>
    <w:rsid w:val="00704EE4"/>
    <w:rsid w:val="00717778"/>
    <w:rsid w:val="00774916"/>
    <w:rsid w:val="00777644"/>
    <w:rsid w:val="00777BDA"/>
    <w:rsid w:val="007A64F1"/>
    <w:rsid w:val="00806610"/>
    <w:rsid w:val="00813AC6"/>
    <w:rsid w:val="008715F5"/>
    <w:rsid w:val="008A59B1"/>
    <w:rsid w:val="00921D1F"/>
    <w:rsid w:val="00934647"/>
    <w:rsid w:val="00976130"/>
    <w:rsid w:val="00976CFF"/>
    <w:rsid w:val="009A53F4"/>
    <w:rsid w:val="009B04CA"/>
    <w:rsid w:val="009B49E8"/>
    <w:rsid w:val="009B7EDF"/>
    <w:rsid w:val="009D1602"/>
    <w:rsid w:val="009D28AF"/>
    <w:rsid w:val="009F6EFC"/>
    <w:rsid w:val="00A50D61"/>
    <w:rsid w:val="00A80399"/>
    <w:rsid w:val="00A867BF"/>
    <w:rsid w:val="00A95503"/>
    <w:rsid w:val="00AB1589"/>
    <w:rsid w:val="00AE19F0"/>
    <w:rsid w:val="00B30181"/>
    <w:rsid w:val="00B34507"/>
    <w:rsid w:val="00BB5368"/>
    <w:rsid w:val="00BD6CA4"/>
    <w:rsid w:val="00BE72C3"/>
    <w:rsid w:val="00C0051A"/>
    <w:rsid w:val="00C409B5"/>
    <w:rsid w:val="00C56B95"/>
    <w:rsid w:val="00CA0F8B"/>
    <w:rsid w:val="00E15CEB"/>
    <w:rsid w:val="00E35A61"/>
    <w:rsid w:val="00E42A6B"/>
    <w:rsid w:val="00E5159F"/>
    <w:rsid w:val="00E70215"/>
    <w:rsid w:val="00EA18AD"/>
    <w:rsid w:val="00EB150B"/>
    <w:rsid w:val="00EB6CCF"/>
    <w:rsid w:val="00ED2523"/>
    <w:rsid w:val="00EF726E"/>
    <w:rsid w:val="00F33627"/>
    <w:rsid w:val="00F52185"/>
    <w:rsid w:val="00F524B1"/>
    <w:rsid w:val="00F61923"/>
    <w:rsid w:val="00F62235"/>
    <w:rsid w:val="00FA2564"/>
    <w:rsid w:val="00FD4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E4B4AE"/>
  <w15:chartTrackingRefBased/>
  <w15:docId w15:val="{2536E6D3-F5DD-4B47-AA98-521E116BC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7ED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7ED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9B7E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B7ED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4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2A6B"/>
  </w:style>
  <w:style w:type="paragraph" w:styleId="Footer">
    <w:name w:val="footer"/>
    <w:basedOn w:val="Normal"/>
    <w:link w:val="FooterChar"/>
    <w:uiPriority w:val="99"/>
    <w:unhideWhenUsed/>
    <w:rsid w:val="00E4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2A6B"/>
  </w:style>
  <w:style w:type="paragraph" w:styleId="BalloonText">
    <w:name w:val="Balloon Text"/>
    <w:basedOn w:val="Normal"/>
    <w:link w:val="BalloonTextChar"/>
    <w:uiPriority w:val="99"/>
    <w:semiHidden/>
    <w:unhideWhenUsed/>
    <w:rsid w:val="00607E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E4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4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6</Pages>
  <Words>1407</Words>
  <Characters>802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irobi School</dc:creator>
  <cp:keywords/>
  <dc:description/>
  <cp:lastModifiedBy>dan</cp:lastModifiedBy>
  <cp:revision>8</cp:revision>
  <cp:lastPrinted>2021-11-12T15:08:00Z</cp:lastPrinted>
  <dcterms:created xsi:type="dcterms:W3CDTF">2021-11-17T16:42:00Z</dcterms:created>
  <dcterms:modified xsi:type="dcterms:W3CDTF">2022-11-15T10:47:00Z</dcterms:modified>
</cp:coreProperties>
</file>